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301" r:id="rId5"/>
    <p:sldId id="269" r:id="rId6"/>
    <p:sldId id="302" r:id="rId7"/>
    <p:sldId id="270" r:id="rId8"/>
    <p:sldId id="263" r:id="rId9"/>
    <p:sldId id="272" r:id="rId10"/>
    <p:sldId id="274" r:id="rId11"/>
    <p:sldId id="285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6" r:id="rId21"/>
    <p:sldId id="264" r:id="rId22"/>
    <p:sldId id="265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297" r:id="rId34"/>
    <p:sldId id="298" r:id="rId35"/>
    <p:sldId id="266" r:id="rId36"/>
    <p:sldId id="267" r:id="rId37"/>
    <p:sldId id="258" r:id="rId38"/>
    <p:sldId id="299" r:id="rId39"/>
    <p:sldId id="300" r:id="rId40"/>
    <p:sldId id="268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6C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png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png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e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5" Type="http://schemas.openxmlformats.org/officeDocument/2006/relationships/image" Target="../media/image127.wmf"/><Relationship Id="rId10" Type="http://schemas.openxmlformats.org/officeDocument/2006/relationships/image" Target="../media/image122.w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Relationship Id="rId14" Type="http://schemas.openxmlformats.org/officeDocument/2006/relationships/image" Target="../media/image12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png"/><Relationship Id="rId18" Type="http://schemas.openxmlformats.org/officeDocument/2006/relationships/image" Target="../media/image145.wmf"/><Relationship Id="rId3" Type="http://schemas.openxmlformats.org/officeDocument/2006/relationships/image" Target="../media/image130.wmf"/><Relationship Id="rId21" Type="http://schemas.openxmlformats.org/officeDocument/2006/relationships/image" Target="../media/image148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png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20" Type="http://schemas.openxmlformats.org/officeDocument/2006/relationships/image" Target="../media/image147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24" Type="http://schemas.openxmlformats.org/officeDocument/2006/relationships/image" Target="../media/image151.wmf"/><Relationship Id="rId5" Type="http://schemas.openxmlformats.org/officeDocument/2006/relationships/image" Target="../media/image132.wmf"/><Relationship Id="rId15" Type="http://schemas.openxmlformats.org/officeDocument/2006/relationships/image" Target="../media/image142.png"/><Relationship Id="rId23" Type="http://schemas.openxmlformats.org/officeDocument/2006/relationships/image" Target="../media/image150.wmf"/><Relationship Id="rId10" Type="http://schemas.openxmlformats.org/officeDocument/2006/relationships/image" Target="../media/image137.wmf"/><Relationship Id="rId19" Type="http://schemas.openxmlformats.org/officeDocument/2006/relationships/image" Target="../media/image146.png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Relationship Id="rId22" Type="http://schemas.openxmlformats.org/officeDocument/2006/relationships/image" Target="../media/image1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7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44.png"/><Relationship Id="rId2" Type="http://schemas.openxmlformats.org/officeDocument/2006/relationships/image" Target="../media/image153.wmf"/><Relationship Id="rId16" Type="http://schemas.openxmlformats.org/officeDocument/2006/relationships/image" Target="../media/image160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49.wmf"/><Relationship Id="rId5" Type="http://schemas.openxmlformats.org/officeDocument/2006/relationships/image" Target="../media/image156.wmf"/><Relationship Id="rId15" Type="http://schemas.openxmlformats.org/officeDocument/2006/relationships/image" Target="../media/image159.wmf"/><Relationship Id="rId10" Type="http://schemas.openxmlformats.org/officeDocument/2006/relationships/image" Target="../media/image142.png"/><Relationship Id="rId4" Type="http://schemas.openxmlformats.org/officeDocument/2006/relationships/image" Target="../media/image155.wmf"/><Relationship Id="rId9" Type="http://schemas.openxmlformats.org/officeDocument/2006/relationships/image" Target="../media/image148.wmf"/><Relationship Id="rId14" Type="http://schemas.openxmlformats.org/officeDocument/2006/relationships/image" Target="../media/image146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13" Type="http://schemas.openxmlformats.org/officeDocument/2006/relationships/image" Target="../media/image173.emf"/><Relationship Id="rId3" Type="http://schemas.openxmlformats.org/officeDocument/2006/relationships/image" Target="../media/image163.emf"/><Relationship Id="rId7" Type="http://schemas.openxmlformats.org/officeDocument/2006/relationships/image" Target="../media/image167.wmf"/><Relationship Id="rId12" Type="http://schemas.openxmlformats.org/officeDocument/2006/relationships/image" Target="../media/image172.emf"/><Relationship Id="rId2" Type="http://schemas.openxmlformats.org/officeDocument/2006/relationships/image" Target="../media/image162.png"/><Relationship Id="rId16" Type="http://schemas.openxmlformats.org/officeDocument/2006/relationships/image" Target="../media/image176.wmf"/><Relationship Id="rId1" Type="http://schemas.openxmlformats.org/officeDocument/2006/relationships/image" Target="../media/image161.png"/><Relationship Id="rId6" Type="http://schemas.openxmlformats.org/officeDocument/2006/relationships/image" Target="../media/image166.wmf"/><Relationship Id="rId11" Type="http://schemas.openxmlformats.org/officeDocument/2006/relationships/image" Target="../media/image171.emf"/><Relationship Id="rId5" Type="http://schemas.openxmlformats.org/officeDocument/2006/relationships/image" Target="../media/image165.wmf"/><Relationship Id="rId15" Type="http://schemas.openxmlformats.org/officeDocument/2006/relationships/image" Target="../media/image175.wmf"/><Relationship Id="rId10" Type="http://schemas.openxmlformats.org/officeDocument/2006/relationships/image" Target="../media/image170.e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Relationship Id="rId14" Type="http://schemas.openxmlformats.org/officeDocument/2006/relationships/image" Target="../media/image1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84.wmf"/><Relationship Id="rId7" Type="http://schemas.openxmlformats.org/officeDocument/2006/relationships/image" Target="../media/image181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85.wmf"/><Relationship Id="rId9" Type="http://schemas.openxmlformats.org/officeDocument/2006/relationships/image" Target="../media/image18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11" Type="http://schemas.openxmlformats.org/officeDocument/2006/relationships/image" Target="../media/image180.wmf"/><Relationship Id="rId5" Type="http://schemas.openxmlformats.org/officeDocument/2006/relationships/image" Target="../media/image188.wmf"/><Relationship Id="rId10" Type="http://schemas.openxmlformats.org/officeDocument/2006/relationships/image" Target="../media/image179.wmf"/><Relationship Id="rId4" Type="http://schemas.openxmlformats.org/officeDocument/2006/relationships/image" Target="../media/image187.wmf"/><Relationship Id="rId9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180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12" Type="http://schemas.openxmlformats.org/officeDocument/2006/relationships/image" Target="../media/image179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11" Type="http://schemas.openxmlformats.org/officeDocument/2006/relationships/image" Target="../media/image85.wmf"/><Relationship Id="rId5" Type="http://schemas.openxmlformats.org/officeDocument/2006/relationships/image" Target="../media/image195.wmf"/><Relationship Id="rId10" Type="http://schemas.openxmlformats.org/officeDocument/2006/relationships/image" Target="../media/image84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179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12" Type="http://schemas.openxmlformats.org/officeDocument/2006/relationships/image" Target="../media/image85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11" Type="http://schemas.openxmlformats.org/officeDocument/2006/relationships/image" Target="../media/image84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Relationship Id="rId14" Type="http://schemas.openxmlformats.org/officeDocument/2006/relationships/image" Target="../media/image1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12" Type="http://schemas.openxmlformats.org/officeDocument/2006/relationships/image" Target="../media/image233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11" Type="http://schemas.openxmlformats.org/officeDocument/2006/relationships/image" Target="../media/image232.wmf"/><Relationship Id="rId5" Type="http://schemas.openxmlformats.org/officeDocument/2006/relationships/image" Target="../media/image226.wmf"/><Relationship Id="rId10" Type="http://schemas.openxmlformats.org/officeDocument/2006/relationships/image" Target="../media/image231.wmf"/><Relationship Id="rId4" Type="http://schemas.openxmlformats.org/officeDocument/2006/relationships/image" Target="../media/image225.wmf"/><Relationship Id="rId9" Type="http://schemas.openxmlformats.org/officeDocument/2006/relationships/image" Target="../media/image23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4" Type="http://schemas.openxmlformats.org/officeDocument/2006/relationships/image" Target="../media/image23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243.wmf"/><Relationship Id="rId1" Type="http://schemas.openxmlformats.org/officeDocument/2006/relationships/image" Target="../media/image236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image" Target="../media/image261.wmf"/><Relationship Id="rId3" Type="http://schemas.openxmlformats.org/officeDocument/2006/relationships/image" Target="../media/image251.wmf"/><Relationship Id="rId7" Type="http://schemas.openxmlformats.org/officeDocument/2006/relationships/image" Target="../media/image255.wmf"/><Relationship Id="rId12" Type="http://schemas.openxmlformats.org/officeDocument/2006/relationships/image" Target="../media/image260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11" Type="http://schemas.openxmlformats.org/officeDocument/2006/relationships/image" Target="../media/image259.wmf"/><Relationship Id="rId5" Type="http://schemas.openxmlformats.org/officeDocument/2006/relationships/image" Target="../media/image253.wmf"/><Relationship Id="rId10" Type="http://schemas.openxmlformats.org/officeDocument/2006/relationships/image" Target="../media/image258.wmf"/><Relationship Id="rId4" Type="http://schemas.openxmlformats.org/officeDocument/2006/relationships/image" Target="../media/image252.wmf"/><Relationship Id="rId9" Type="http://schemas.openxmlformats.org/officeDocument/2006/relationships/image" Target="../media/image257.wmf"/><Relationship Id="rId14" Type="http://schemas.openxmlformats.org/officeDocument/2006/relationships/image" Target="../media/image26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4" Type="http://schemas.openxmlformats.org/officeDocument/2006/relationships/image" Target="../media/image27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28.wmf"/><Relationship Id="rId5" Type="http://schemas.openxmlformats.org/officeDocument/2006/relationships/image" Target="../media/image25.wmf"/><Relationship Id="rId4" Type="http://schemas.openxmlformats.org/officeDocument/2006/relationships/image" Target="../media/image35.wmf"/><Relationship Id="rId9" Type="http://schemas.openxmlformats.org/officeDocument/2006/relationships/image" Target="../media/image3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95.w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12" Type="http://schemas.openxmlformats.org/officeDocument/2006/relationships/image" Target="../media/image294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3.wmf"/><Relationship Id="rId5" Type="http://schemas.openxmlformats.org/officeDocument/2006/relationships/image" Target="../media/image287.wmf"/><Relationship Id="rId10" Type="http://schemas.openxmlformats.org/officeDocument/2006/relationships/image" Target="../media/image292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301.wmf"/><Relationship Id="rId11" Type="http://schemas.openxmlformats.org/officeDocument/2006/relationships/image" Target="../media/image306.wmf"/><Relationship Id="rId5" Type="http://schemas.openxmlformats.org/officeDocument/2006/relationships/image" Target="../media/image300.wmf"/><Relationship Id="rId10" Type="http://schemas.openxmlformats.org/officeDocument/2006/relationships/image" Target="../media/image305.wmf"/><Relationship Id="rId4" Type="http://schemas.openxmlformats.org/officeDocument/2006/relationships/image" Target="../media/image299.wmf"/><Relationship Id="rId9" Type="http://schemas.openxmlformats.org/officeDocument/2006/relationships/image" Target="../media/image30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7" Type="http://schemas.openxmlformats.org/officeDocument/2006/relationships/image" Target="../media/image320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image" Target="../media/image323.wmf"/><Relationship Id="rId7" Type="http://schemas.openxmlformats.org/officeDocument/2006/relationships/image" Target="../media/image327.wmf"/><Relationship Id="rId12" Type="http://schemas.openxmlformats.org/officeDocument/2006/relationships/image" Target="../media/image332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11" Type="http://schemas.openxmlformats.org/officeDocument/2006/relationships/image" Target="../media/image331.wmf"/><Relationship Id="rId5" Type="http://schemas.openxmlformats.org/officeDocument/2006/relationships/image" Target="../media/image325.wmf"/><Relationship Id="rId10" Type="http://schemas.openxmlformats.org/officeDocument/2006/relationships/image" Target="../media/image330.wmf"/><Relationship Id="rId4" Type="http://schemas.openxmlformats.org/officeDocument/2006/relationships/image" Target="../media/image324.wmf"/><Relationship Id="rId9" Type="http://schemas.openxmlformats.org/officeDocument/2006/relationships/image" Target="../media/image32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35.wmf"/><Relationship Id="rId7" Type="http://schemas.openxmlformats.org/officeDocument/2006/relationships/image" Target="../media/image339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38.wmf"/><Relationship Id="rId5" Type="http://schemas.openxmlformats.org/officeDocument/2006/relationships/image" Target="../media/image337.wmf"/><Relationship Id="rId4" Type="http://schemas.openxmlformats.org/officeDocument/2006/relationships/image" Target="../media/image336.wmf"/><Relationship Id="rId9" Type="http://schemas.openxmlformats.org/officeDocument/2006/relationships/image" Target="../media/image34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17" Type="http://schemas.openxmlformats.org/officeDocument/2006/relationships/image" Target="../media/image44.wmf"/><Relationship Id="rId2" Type="http://schemas.openxmlformats.org/officeDocument/2006/relationships/image" Target="../media/image49.wmf"/><Relationship Id="rId16" Type="http://schemas.openxmlformats.org/officeDocument/2006/relationships/image" Target="../media/image43.wmf"/><Relationship Id="rId1" Type="http://schemas.openxmlformats.org/officeDocument/2006/relationships/image" Target="../media/image48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28.wmf"/><Relationship Id="rId15" Type="http://schemas.openxmlformats.org/officeDocument/2006/relationships/image" Target="../media/image42.wmf"/><Relationship Id="rId10" Type="http://schemas.openxmlformats.org/officeDocument/2006/relationships/image" Target="../media/image55.wmf"/><Relationship Id="rId4" Type="http://schemas.openxmlformats.org/officeDocument/2006/relationships/image" Target="../media/image25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2.wmf"/><Relationship Id="rId21" Type="http://schemas.openxmlformats.org/officeDocument/2006/relationships/image" Target="../media/image90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23" Type="http://schemas.openxmlformats.org/officeDocument/2006/relationships/image" Target="../media/image92.wmf"/><Relationship Id="rId10" Type="http://schemas.openxmlformats.org/officeDocument/2006/relationships/image" Target="../media/image79.wmf"/><Relationship Id="rId19" Type="http://schemas.openxmlformats.org/officeDocument/2006/relationships/image" Target="../media/image88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Relationship Id="rId22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84.wmf"/><Relationship Id="rId7" Type="http://schemas.openxmlformats.org/officeDocument/2006/relationships/image" Target="../media/image96.wmf"/><Relationship Id="rId2" Type="http://schemas.openxmlformats.org/officeDocument/2006/relationships/image" Target="../media/image83.wmf"/><Relationship Id="rId1" Type="http://schemas.openxmlformats.org/officeDocument/2006/relationships/image" Target="../media/image93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85.wmf"/><Relationship Id="rId9" Type="http://schemas.openxmlformats.org/officeDocument/2006/relationships/image" Target="../media/image9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hyperlink" Target="../&#30446;&#24405;&#20027;&#30028;&#38754;.pptx#-1,12,&#24187;&#28783;&#29255; 12" TargetMode="External"/><Relationship Id="rId5" Type="http://schemas.openxmlformats.org/officeDocument/2006/relationships/slide" Target="slide36.xml"/><Relationship Id="rId4" Type="http://schemas.openxmlformats.org/officeDocument/2006/relationships/slide" Target="slide2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1.png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20" Type="http://schemas.openxmlformats.org/officeDocument/2006/relationships/image" Target="../media/image121.e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3.wmf"/><Relationship Id="rId32" Type="http://schemas.openxmlformats.org/officeDocument/2006/relationships/image" Target="../media/image127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25.wmf"/><Relationship Id="rId10" Type="http://schemas.openxmlformats.org/officeDocument/2006/relationships/image" Target="../media/image116.e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26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9" Type="http://schemas.openxmlformats.org/officeDocument/2006/relationships/oleObject" Target="../embeddings/oleObject156.bin"/><Relationship Id="rId21" Type="http://schemas.openxmlformats.org/officeDocument/2006/relationships/oleObject" Target="../embeddings/oleObject147.bin"/><Relationship Id="rId34" Type="http://schemas.openxmlformats.org/officeDocument/2006/relationships/image" Target="../media/image143.wmf"/><Relationship Id="rId42" Type="http://schemas.openxmlformats.org/officeDocument/2006/relationships/image" Target="../media/image147.wmf"/><Relationship Id="rId47" Type="http://schemas.openxmlformats.org/officeDocument/2006/relationships/oleObject" Target="../embeddings/oleObject160.bin"/><Relationship Id="rId50" Type="http://schemas.openxmlformats.org/officeDocument/2006/relationships/image" Target="../media/image151.wmf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9" Type="http://schemas.openxmlformats.org/officeDocument/2006/relationships/oleObject" Target="../embeddings/oleObject151.bin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38.wmf"/><Relationship Id="rId32" Type="http://schemas.openxmlformats.org/officeDocument/2006/relationships/image" Target="../media/image142.png"/><Relationship Id="rId37" Type="http://schemas.openxmlformats.org/officeDocument/2006/relationships/oleObject" Target="../embeddings/oleObject155.bin"/><Relationship Id="rId40" Type="http://schemas.openxmlformats.org/officeDocument/2006/relationships/image" Target="../media/image146.png"/><Relationship Id="rId45" Type="http://schemas.openxmlformats.org/officeDocument/2006/relationships/oleObject" Target="../embeddings/oleObject159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40.png"/><Relationship Id="rId36" Type="http://schemas.openxmlformats.org/officeDocument/2006/relationships/image" Target="../media/image144.png"/><Relationship Id="rId49" Type="http://schemas.openxmlformats.org/officeDocument/2006/relationships/oleObject" Target="../embeddings/oleObject161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46.bin"/><Relationship Id="rId31" Type="http://schemas.openxmlformats.org/officeDocument/2006/relationships/oleObject" Target="../embeddings/oleObject152.bin"/><Relationship Id="rId44" Type="http://schemas.openxmlformats.org/officeDocument/2006/relationships/image" Target="../media/image148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41.wmf"/><Relationship Id="rId35" Type="http://schemas.openxmlformats.org/officeDocument/2006/relationships/oleObject" Target="../embeddings/oleObject154.bin"/><Relationship Id="rId43" Type="http://schemas.openxmlformats.org/officeDocument/2006/relationships/oleObject" Target="../embeddings/oleObject158.bin"/><Relationship Id="rId48" Type="http://schemas.openxmlformats.org/officeDocument/2006/relationships/image" Target="../media/image150.wmf"/><Relationship Id="rId8" Type="http://schemas.openxmlformats.org/officeDocument/2006/relationships/image" Target="../media/image130.wmf"/><Relationship Id="rId3" Type="http://schemas.openxmlformats.org/officeDocument/2006/relationships/oleObject" Target="../embeddings/oleObject138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33" Type="http://schemas.openxmlformats.org/officeDocument/2006/relationships/oleObject" Target="../embeddings/oleObject153.bin"/><Relationship Id="rId38" Type="http://schemas.openxmlformats.org/officeDocument/2006/relationships/image" Target="../media/image145.wmf"/><Relationship Id="rId46" Type="http://schemas.openxmlformats.org/officeDocument/2006/relationships/image" Target="../media/image149.wmf"/><Relationship Id="rId20" Type="http://schemas.openxmlformats.org/officeDocument/2006/relationships/image" Target="../media/image136.wmf"/><Relationship Id="rId41" Type="http://schemas.openxmlformats.org/officeDocument/2006/relationships/oleObject" Target="../embeddings/oleObject15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9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40.png"/><Relationship Id="rId26" Type="http://schemas.openxmlformats.org/officeDocument/2006/relationships/image" Target="../media/image144.png"/><Relationship Id="rId21" Type="http://schemas.openxmlformats.org/officeDocument/2006/relationships/oleObject" Target="../embeddings/oleObject171.bin"/><Relationship Id="rId34" Type="http://schemas.openxmlformats.org/officeDocument/2006/relationships/oleObject" Target="../embeddings/oleObject179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33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image" Target="../media/image148.wmf"/><Relationship Id="rId29" Type="http://schemas.openxmlformats.org/officeDocument/2006/relationships/oleObject" Target="../embeddings/oleObject17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49.wmf"/><Relationship Id="rId32" Type="http://schemas.openxmlformats.org/officeDocument/2006/relationships/oleObject" Target="../embeddings/oleObject177.bin"/><Relationship Id="rId37" Type="http://schemas.openxmlformats.org/officeDocument/2006/relationships/image" Target="../media/image160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47.wmf"/><Relationship Id="rId36" Type="http://schemas.openxmlformats.org/officeDocument/2006/relationships/oleObject" Target="../embeddings/oleObject180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70.bin"/><Relationship Id="rId31" Type="http://schemas.openxmlformats.org/officeDocument/2006/relationships/oleObject" Target="../embeddings/oleObject176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7.wmf"/><Relationship Id="rId22" Type="http://schemas.openxmlformats.org/officeDocument/2006/relationships/image" Target="../media/image142.png"/><Relationship Id="rId27" Type="http://schemas.openxmlformats.org/officeDocument/2006/relationships/oleObject" Target="../embeddings/oleObject174.bin"/><Relationship Id="rId30" Type="http://schemas.openxmlformats.org/officeDocument/2006/relationships/image" Target="../media/image146.png"/><Relationship Id="rId35" Type="http://schemas.openxmlformats.org/officeDocument/2006/relationships/image" Target="../media/image159.wmf"/><Relationship Id="rId8" Type="http://schemas.openxmlformats.org/officeDocument/2006/relationships/image" Target="../media/image154.wmf"/><Relationship Id="rId3" Type="http://schemas.openxmlformats.org/officeDocument/2006/relationships/oleObject" Target="../embeddings/oleObject162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68.png"/><Relationship Id="rId26" Type="http://schemas.openxmlformats.org/officeDocument/2006/relationships/image" Target="../media/image172.e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34" Type="http://schemas.openxmlformats.org/officeDocument/2006/relationships/image" Target="../media/image176.wmf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33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29" Type="http://schemas.openxmlformats.org/officeDocument/2006/relationships/oleObject" Target="../embeddings/oleObject19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2.png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71.emf"/><Relationship Id="rId32" Type="http://schemas.openxmlformats.org/officeDocument/2006/relationships/image" Target="../media/image175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73.emf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89.bin"/><Relationship Id="rId31" Type="http://schemas.openxmlformats.org/officeDocument/2006/relationships/oleObject" Target="../embeddings/oleObject195.bin"/><Relationship Id="rId4" Type="http://schemas.openxmlformats.org/officeDocument/2006/relationships/image" Target="../media/image161.png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66.wmf"/><Relationship Id="rId22" Type="http://schemas.openxmlformats.org/officeDocument/2006/relationships/image" Target="../media/image170.emf"/><Relationship Id="rId27" Type="http://schemas.openxmlformats.org/officeDocument/2006/relationships/oleObject" Target="../embeddings/oleObject193.bin"/><Relationship Id="rId30" Type="http://schemas.openxmlformats.org/officeDocument/2006/relationships/image" Target="../media/image174.wmf"/><Relationship Id="rId8" Type="http://schemas.openxmlformats.org/officeDocument/2006/relationships/image" Target="../media/image16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82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8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180.w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3.bin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189.wmf"/><Relationship Id="rId22" Type="http://schemas.openxmlformats.org/officeDocument/2006/relationships/image" Target="../media/image17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198.wmf"/><Relationship Id="rId26" Type="http://schemas.openxmlformats.org/officeDocument/2006/relationships/image" Target="../media/image179.wmf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180.wmf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222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96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2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07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29" Type="http://schemas.openxmlformats.org/officeDocument/2006/relationships/oleObject" Target="../embeddings/oleObject23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199.bin"/><Relationship Id="rId28" Type="http://schemas.openxmlformats.org/officeDocument/2006/relationships/image" Target="../media/image179.wmf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Relationship Id="rId27" Type="http://schemas.openxmlformats.org/officeDocument/2006/relationships/oleObject" Target="../embeddings/oleObject201.bin"/><Relationship Id="rId30" Type="http://schemas.openxmlformats.org/officeDocument/2006/relationships/image" Target="../media/image180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slide" Target="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8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3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1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29.wmf"/><Relationship Id="rId26" Type="http://schemas.openxmlformats.org/officeDocument/2006/relationships/image" Target="../media/image233.w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3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32.wmf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27.wmf"/><Relationship Id="rId22" Type="http://schemas.openxmlformats.org/officeDocument/2006/relationships/image" Target="../media/image2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6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273.bin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245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4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256.wmf"/><Relationship Id="rId26" Type="http://schemas.openxmlformats.org/officeDocument/2006/relationships/image" Target="../media/image260.wmf"/><Relationship Id="rId3" Type="http://schemas.openxmlformats.org/officeDocument/2006/relationships/oleObject" Target="../embeddings/oleObject275.bin"/><Relationship Id="rId21" Type="http://schemas.openxmlformats.org/officeDocument/2006/relationships/oleObject" Target="../embeddings/oleObject284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82.bin"/><Relationship Id="rId25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5.wmf"/><Relationship Id="rId20" Type="http://schemas.openxmlformats.org/officeDocument/2006/relationships/image" Target="../media/image257.wmf"/><Relationship Id="rId29" Type="http://schemas.openxmlformats.org/officeDocument/2006/relationships/oleObject" Target="../embeddings/oleObject28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79.bin"/><Relationship Id="rId24" Type="http://schemas.openxmlformats.org/officeDocument/2006/relationships/image" Target="../media/image259.wmf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23" Type="http://schemas.openxmlformats.org/officeDocument/2006/relationships/oleObject" Target="../embeddings/oleObject285.bin"/><Relationship Id="rId28" Type="http://schemas.openxmlformats.org/officeDocument/2006/relationships/image" Target="../media/image261.wmf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283.bin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54.wmf"/><Relationship Id="rId22" Type="http://schemas.openxmlformats.org/officeDocument/2006/relationships/image" Target="../media/image258.wmf"/><Relationship Id="rId27" Type="http://schemas.openxmlformats.org/officeDocument/2006/relationships/oleObject" Target="../embeddings/oleObject287.bin"/><Relationship Id="rId30" Type="http://schemas.openxmlformats.org/officeDocument/2006/relationships/image" Target="../media/image26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270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6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9.bin"/><Relationship Id="rId3" Type="http://schemas.openxmlformats.org/officeDocument/2006/relationships/image" Target="../media/image276.png"/><Relationship Id="rId7" Type="http://schemas.openxmlformats.org/officeDocument/2006/relationships/image" Target="../media/image2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98.bin"/><Relationship Id="rId11" Type="http://schemas.openxmlformats.org/officeDocument/2006/relationships/image" Target="../media/image274.wmf"/><Relationship Id="rId5" Type="http://schemas.openxmlformats.org/officeDocument/2006/relationships/image" Target="../media/image271.wmf"/><Relationship Id="rId10" Type="http://schemas.openxmlformats.org/officeDocument/2006/relationships/oleObject" Target="../embeddings/oleObject300.bin"/><Relationship Id="rId4" Type="http://schemas.openxmlformats.org/officeDocument/2006/relationships/oleObject" Target="../embeddings/oleObject297.bin"/><Relationship Id="rId9" Type="http://schemas.openxmlformats.org/officeDocument/2006/relationships/image" Target="../media/image27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8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290.wmf"/><Relationship Id="rId26" Type="http://schemas.openxmlformats.org/officeDocument/2006/relationships/image" Target="../media/image294.wmf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318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287.w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9.wmf"/><Relationship Id="rId20" Type="http://schemas.openxmlformats.org/officeDocument/2006/relationships/image" Target="../media/image29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293.wmf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295.wmf"/><Relationship Id="rId10" Type="http://schemas.openxmlformats.org/officeDocument/2006/relationships/image" Target="../media/image286.wmf"/><Relationship Id="rId19" Type="http://schemas.openxmlformats.org/officeDocument/2006/relationships/oleObject" Target="../embeddings/oleObject317.bin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288.wmf"/><Relationship Id="rId22" Type="http://schemas.openxmlformats.org/officeDocument/2006/relationships/image" Target="../media/image292.wmf"/><Relationship Id="rId27" Type="http://schemas.openxmlformats.org/officeDocument/2006/relationships/oleObject" Target="../embeddings/oleObject32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303.wmf"/><Relationship Id="rId3" Type="http://schemas.openxmlformats.org/officeDocument/2006/relationships/oleObject" Target="../embeddings/oleObject322.bin"/><Relationship Id="rId21" Type="http://schemas.openxmlformats.org/officeDocument/2006/relationships/oleObject" Target="../embeddings/oleObject331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00.wmf"/><Relationship Id="rId17" Type="http://schemas.openxmlformats.org/officeDocument/2006/relationships/oleObject" Target="../embeddings/oleObject3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2.wmf"/><Relationship Id="rId20" Type="http://schemas.openxmlformats.org/officeDocument/2006/relationships/image" Target="../media/image30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326.bin"/><Relationship Id="rId24" Type="http://schemas.openxmlformats.org/officeDocument/2006/relationships/image" Target="../media/image306.wmf"/><Relationship Id="rId5" Type="http://schemas.openxmlformats.org/officeDocument/2006/relationships/oleObject" Target="../embeddings/oleObject323.bin"/><Relationship Id="rId15" Type="http://schemas.openxmlformats.org/officeDocument/2006/relationships/oleObject" Target="../embeddings/oleObject328.bin"/><Relationship Id="rId23" Type="http://schemas.openxmlformats.org/officeDocument/2006/relationships/oleObject" Target="../embeddings/oleObject332.bin"/><Relationship Id="rId10" Type="http://schemas.openxmlformats.org/officeDocument/2006/relationships/image" Target="../media/image299.wmf"/><Relationship Id="rId19" Type="http://schemas.openxmlformats.org/officeDocument/2006/relationships/oleObject" Target="../embeddings/oleObject330.bin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301.wmf"/><Relationship Id="rId22" Type="http://schemas.openxmlformats.org/officeDocument/2006/relationships/image" Target="../media/image30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38.bin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1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oleObject" Target="../embeddings/oleObject345.bin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15.wmf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10" Type="http://schemas.openxmlformats.org/officeDocument/2006/relationships/image" Target="../media/image317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1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352.bin"/><Relationship Id="rId18" Type="http://schemas.openxmlformats.org/officeDocument/2006/relationships/image" Target="../media/image328.wmf"/><Relationship Id="rId26" Type="http://schemas.openxmlformats.org/officeDocument/2006/relationships/image" Target="../media/image332.wmf"/><Relationship Id="rId3" Type="http://schemas.openxmlformats.org/officeDocument/2006/relationships/oleObject" Target="../embeddings/oleObject347.bin"/><Relationship Id="rId21" Type="http://schemas.openxmlformats.org/officeDocument/2006/relationships/oleObject" Target="../embeddings/oleObject356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354.bin"/><Relationship Id="rId25" Type="http://schemas.openxmlformats.org/officeDocument/2006/relationships/oleObject" Target="../embeddings/oleObject3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7.wmf"/><Relationship Id="rId20" Type="http://schemas.openxmlformats.org/officeDocument/2006/relationships/image" Target="../media/image32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51.bin"/><Relationship Id="rId24" Type="http://schemas.openxmlformats.org/officeDocument/2006/relationships/image" Target="../media/image331.wmf"/><Relationship Id="rId5" Type="http://schemas.openxmlformats.org/officeDocument/2006/relationships/oleObject" Target="../embeddings/oleObject348.bin"/><Relationship Id="rId15" Type="http://schemas.openxmlformats.org/officeDocument/2006/relationships/oleObject" Target="../embeddings/oleObject353.bin"/><Relationship Id="rId23" Type="http://schemas.openxmlformats.org/officeDocument/2006/relationships/oleObject" Target="../embeddings/oleObject357.bin"/><Relationship Id="rId10" Type="http://schemas.openxmlformats.org/officeDocument/2006/relationships/image" Target="../media/image324.wmf"/><Relationship Id="rId19" Type="http://schemas.openxmlformats.org/officeDocument/2006/relationships/oleObject" Target="../embeddings/oleObject355.bin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26.wmf"/><Relationship Id="rId22" Type="http://schemas.openxmlformats.org/officeDocument/2006/relationships/image" Target="../media/image33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13" Type="http://schemas.openxmlformats.org/officeDocument/2006/relationships/oleObject" Target="../embeddings/oleObject364.bin"/><Relationship Id="rId18" Type="http://schemas.openxmlformats.org/officeDocument/2006/relationships/image" Target="../media/image340.wmf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361.bin"/><Relationship Id="rId12" Type="http://schemas.openxmlformats.org/officeDocument/2006/relationships/image" Target="../media/image337.wmf"/><Relationship Id="rId17" Type="http://schemas.openxmlformats.org/officeDocument/2006/relationships/oleObject" Target="../embeddings/oleObject3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9.wmf"/><Relationship Id="rId20" Type="http://schemas.openxmlformats.org/officeDocument/2006/relationships/image" Target="../media/image34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63.bin"/><Relationship Id="rId5" Type="http://schemas.openxmlformats.org/officeDocument/2006/relationships/oleObject" Target="../embeddings/oleObject360.bin"/><Relationship Id="rId15" Type="http://schemas.openxmlformats.org/officeDocument/2006/relationships/oleObject" Target="../embeddings/oleObject365.bin"/><Relationship Id="rId10" Type="http://schemas.openxmlformats.org/officeDocument/2006/relationships/image" Target="../media/image336.wmf"/><Relationship Id="rId19" Type="http://schemas.openxmlformats.org/officeDocument/2006/relationships/oleObject" Target="../embeddings/oleObject367.bin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3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373.bin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0" Type="http://schemas.openxmlformats.org/officeDocument/2006/relationships/image" Target="../media/image345.wmf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34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6.wmf"/><Relationship Id="rId32" Type="http://schemas.openxmlformats.org/officeDocument/2006/relationships/oleObject" Target="../embeddings/oleObject64.bin"/><Relationship Id="rId37" Type="http://schemas.openxmlformats.org/officeDocument/2006/relationships/oleObject" Target="../embeddings/oleObject45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58.wmf"/><Relationship Id="rId36" Type="http://schemas.openxmlformats.org/officeDocument/2006/relationships/image" Target="../media/image43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66.bin"/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9" Type="http://schemas.openxmlformats.org/officeDocument/2006/relationships/oleObject" Target="../embeddings/oleObject95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85.wmf"/><Relationship Id="rId42" Type="http://schemas.openxmlformats.org/officeDocument/2006/relationships/image" Target="../media/image89.wmf"/><Relationship Id="rId47" Type="http://schemas.openxmlformats.org/officeDocument/2006/relationships/oleObject" Target="../embeddings/oleObject99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0.wmf"/><Relationship Id="rId32" Type="http://schemas.openxmlformats.org/officeDocument/2006/relationships/image" Target="../media/image84.wmf"/><Relationship Id="rId37" Type="http://schemas.openxmlformats.org/officeDocument/2006/relationships/oleObject" Target="../embeddings/oleObject94.bin"/><Relationship Id="rId40" Type="http://schemas.openxmlformats.org/officeDocument/2006/relationships/image" Target="../media/image88.wmf"/><Relationship Id="rId45" Type="http://schemas.openxmlformats.org/officeDocument/2006/relationships/oleObject" Target="../embeddings/oleObject98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82.wmf"/><Relationship Id="rId36" Type="http://schemas.openxmlformats.org/officeDocument/2006/relationships/image" Target="../media/image86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4" Type="http://schemas.openxmlformats.org/officeDocument/2006/relationships/image" Target="../media/image90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83.wmf"/><Relationship Id="rId35" Type="http://schemas.openxmlformats.org/officeDocument/2006/relationships/oleObject" Target="../embeddings/oleObject93.bin"/><Relationship Id="rId43" Type="http://schemas.openxmlformats.org/officeDocument/2006/relationships/oleObject" Target="../embeddings/oleObject97.bin"/><Relationship Id="rId48" Type="http://schemas.openxmlformats.org/officeDocument/2006/relationships/image" Target="../media/image92.wmf"/><Relationship Id="rId8" Type="http://schemas.openxmlformats.org/officeDocument/2006/relationships/image" Target="../media/image72.wmf"/><Relationship Id="rId3" Type="http://schemas.openxmlformats.org/officeDocument/2006/relationships/oleObject" Target="../embeddings/oleObject7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image" Target="../media/image87.wmf"/><Relationship Id="rId46" Type="http://schemas.openxmlformats.org/officeDocument/2006/relationships/image" Target="../media/image91.wmf"/><Relationship Id="rId20" Type="http://schemas.openxmlformats.org/officeDocument/2006/relationships/image" Target="../media/image78.wmf"/><Relationship Id="rId41" Type="http://schemas.openxmlformats.org/officeDocument/2006/relationships/oleObject" Target="../embeddings/oleObject9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51520" y="1856079"/>
            <a:ext cx="8283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2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利用极坐标计算二重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51520" y="3074794"/>
            <a:ext cx="8278048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2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利用区域的对称性计算</a:t>
            </a:r>
            <a:endParaRPr lang="en-US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重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5496" y="404664"/>
            <a:ext cx="903649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8.2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二重积分的计算（续）</a:t>
            </a:r>
          </a:p>
        </p:txBody>
      </p:sp>
      <p:sp>
        <p:nvSpPr>
          <p:cNvPr id="8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51520" y="4970618"/>
            <a:ext cx="815097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zh-CN" altLang="en-US" sz="4400" b="1" baseline="30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*</a:t>
            </a: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2.3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重积分的一般换元法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9" name="圆角矩形 8">
            <a:hlinkClick r:id="rId6" action="ppaction://hlinkpres?slideindex=12&amp;slidetitle=幻灯片 12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2391611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195263" y="1681159"/>
            <a:ext cx="1965324" cy="544511"/>
            <a:chOff x="123" y="1285"/>
            <a:chExt cx="1238" cy="343"/>
          </a:xfrm>
        </p:grpSpPr>
        <p:sp>
          <p:nvSpPr>
            <p:cNvPr id="3" name="Text Box 2"/>
            <p:cNvSpPr txBox="1">
              <a:spLocks noChangeArrowheads="1"/>
            </p:cNvSpPr>
            <p:nvPr/>
          </p:nvSpPr>
          <p:spPr bwMode="auto">
            <a:xfrm>
              <a:off x="123" y="1285"/>
              <a:ext cx="4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解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507" y="1298"/>
              <a:ext cx="8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画草图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" name="Rectangle 48"/>
          <p:cNvSpPr>
            <a:spLocks noChangeArrowheads="1"/>
          </p:cNvSpPr>
          <p:nvPr/>
        </p:nvSpPr>
        <p:spPr bwMode="auto">
          <a:xfrm>
            <a:off x="323850" y="333375"/>
            <a:ext cx="814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</a:t>
            </a:r>
          </a:p>
        </p:txBody>
      </p:sp>
      <p:graphicFrame>
        <p:nvGraphicFramePr>
          <p:cNvPr id="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71673"/>
              </p:ext>
            </p:extLst>
          </p:nvPr>
        </p:nvGraphicFramePr>
        <p:xfrm>
          <a:off x="1138497" y="191426"/>
          <a:ext cx="73866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3" imgW="3213000" imgH="431640" progId="Equation.DSMT4">
                  <p:embed/>
                </p:oleObj>
              </mc:Choice>
              <mc:Fallback>
                <p:oleObj name="Equation" r:id="rId3" imgW="3213000" imgH="4316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497" y="191426"/>
                        <a:ext cx="738663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5867400" y="908050"/>
            <a:ext cx="2241550" cy="2012950"/>
            <a:chOff x="4144" y="1026"/>
            <a:chExt cx="1412" cy="1268"/>
          </a:xfrm>
        </p:grpSpPr>
        <p:sp>
          <p:nvSpPr>
            <p:cNvPr id="8" name="Line 35"/>
            <p:cNvSpPr>
              <a:spLocks noChangeShapeType="1"/>
            </p:cNvSpPr>
            <p:nvPr/>
          </p:nvSpPr>
          <p:spPr bwMode="auto">
            <a:xfrm flipV="1">
              <a:off x="4336" y="10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36"/>
            <p:cNvSpPr>
              <a:spLocks noChangeShapeType="1"/>
            </p:cNvSpPr>
            <p:nvPr/>
          </p:nvSpPr>
          <p:spPr bwMode="auto">
            <a:xfrm>
              <a:off x="4332" y="1344"/>
              <a:ext cx="771" cy="7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37"/>
            <p:cNvGraphicFramePr>
              <a:graphicFrameLocks noChangeAspect="1"/>
            </p:cNvGraphicFramePr>
            <p:nvPr/>
          </p:nvGraphicFramePr>
          <p:xfrm>
            <a:off x="4694" y="1525"/>
            <a:ext cx="24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7" name="公式" r:id="rId5" imgW="164885" imgH="164885" progId="Equation.3">
                    <p:embed/>
                  </p:oleObj>
                </mc:Choice>
                <mc:Fallback>
                  <p:oleObj name="公式" r:id="rId5" imgW="164885" imgH="164885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525"/>
                          <a:ext cx="240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38"/>
            <p:cNvSpPr txBox="1">
              <a:spLocks noChangeArrowheads="1"/>
            </p:cNvSpPr>
            <p:nvPr/>
          </p:nvSpPr>
          <p:spPr bwMode="auto">
            <a:xfrm>
              <a:off x="4981" y="20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" name="Text Box 40"/>
            <p:cNvSpPr txBox="1">
              <a:spLocks noChangeArrowheads="1"/>
            </p:cNvSpPr>
            <p:nvPr/>
          </p:nvSpPr>
          <p:spPr bwMode="auto">
            <a:xfrm>
              <a:off x="4166" y="12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" name="Text Box 42"/>
            <p:cNvSpPr txBox="1">
              <a:spLocks noChangeArrowheads="1"/>
            </p:cNvSpPr>
            <p:nvPr/>
          </p:nvSpPr>
          <p:spPr bwMode="auto">
            <a:xfrm>
              <a:off x="4144" y="191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graphicFrame>
          <p:nvGraphicFramePr>
            <p:cNvPr id="14" name="Object 43"/>
            <p:cNvGraphicFramePr>
              <a:graphicFrameLocks noChangeAspect="1"/>
            </p:cNvGraphicFramePr>
            <p:nvPr/>
          </p:nvGraphicFramePr>
          <p:xfrm>
            <a:off x="5368" y="1992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8" name="公式" r:id="rId7" imgW="139700" imgH="139700" progId="Equation.3">
                    <p:embed/>
                  </p:oleObj>
                </mc:Choice>
                <mc:Fallback>
                  <p:oleObj name="公式" r:id="rId7" imgW="139700" imgH="139700" progId="Equation.3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" y="1992"/>
                          <a:ext cx="188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4"/>
            <p:cNvGraphicFramePr>
              <a:graphicFrameLocks noChangeAspect="1"/>
            </p:cNvGraphicFramePr>
            <p:nvPr/>
          </p:nvGraphicFramePr>
          <p:xfrm>
            <a:off x="4356" y="1026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9" name="公式" r:id="rId9" imgW="139579" imgH="164957" progId="Equation.3">
                    <p:embed/>
                  </p:oleObj>
                </mc:Choice>
                <mc:Fallback>
                  <p:oleObj name="公式" r:id="rId9" imgW="139579" imgH="164957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1026"/>
                          <a:ext cx="16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4336" y="205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Arc 50"/>
            <p:cNvSpPr>
              <a:spLocks/>
            </p:cNvSpPr>
            <p:nvPr/>
          </p:nvSpPr>
          <p:spPr bwMode="auto">
            <a:xfrm>
              <a:off x="4332" y="1344"/>
              <a:ext cx="771" cy="7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621896"/>
              </p:ext>
            </p:extLst>
          </p:nvPr>
        </p:nvGraphicFramePr>
        <p:xfrm>
          <a:off x="2130103" y="1165424"/>
          <a:ext cx="2801937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11" imgW="1536480" imgH="838080" progId="Equation.DSMT4">
                  <p:embed/>
                </p:oleObj>
              </mc:Choice>
              <mc:Fallback>
                <p:oleObj name="Equation" r:id="rId11" imgW="1536480" imgH="8380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103" y="1165424"/>
                        <a:ext cx="2801937" cy="16875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04621"/>
              </p:ext>
            </p:extLst>
          </p:nvPr>
        </p:nvGraphicFramePr>
        <p:xfrm>
          <a:off x="1356519" y="2921000"/>
          <a:ext cx="537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13" imgW="5371920" imgH="977760" progId="Equation.DSMT4">
                  <p:embed/>
                </p:oleObj>
              </mc:Choice>
              <mc:Fallback>
                <p:oleObj name="Equation" r:id="rId13" imgW="5371920" imgH="9777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519" y="2921000"/>
                        <a:ext cx="5372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0625"/>
              </p:ext>
            </p:extLst>
          </p:nvPr>
        </p:nvGraphicFramePr>
        <p:xfrm>
          <a:off x="1489075" y="4071938"/>
          <a:ext cx="59467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15" imgW="2514600" imgH="444240" progId="Equation.DSMT4">
                  <p:embed/>
                </p:oleObj>
              </mc:Choice>
              <mc:Fallback>
                <p:oleObj name="Equation" r:id="rId15" imgW="2514600" imgH="4442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071938"/>
                        <a:ext cx="5946775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14627"/>
              </p:ext>
            </p:extLst>
          </p:nvPr>
        </p:nvGraphicFramePr>
        <p:xfrm>
          <a:off x="1473200" y="5229225"/>
          <a:ext cx="3603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17" imgW="1523880" imgH="380880" progId="Equation.DSMT4">
                  <p:embed/>
                </p:oleObj>
              </mc:Choice>
              <mc:Fallback>
                <p:oleObj name="Equation" r:id="rId17" imgW="1523880" imgH="3808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229225"/>
                        <a:ext cx="3603625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8589"/>
              </p:ext>
            </p:extLst>
          </p:nvPr>
        </p:nvGraphicFramePr>
        <p:xfrm>
          <a:off x="5162550" y="5229225"/>
          <a:ext cx="1139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19" imgW="482400" imgH="393480" progId="Equation.DSMT4">
                  <p:embed/>
                </p:oleObj>
              </mc:Choice>
              <mc:Fallback>
                <p:oleObj name="Equation" r:id="rId19" imgW="482400" imgH="393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5229225"/>
                        <a:ext cx="11398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21036"/>
              </p:ext>
            </p:extLst>
          </p:nvPr>
        </p:nvGraphicFramePr>
        <p:xfrm>
          <a:off x="2171700" y="218941"/>
          <a:ext cx="765810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" name="Document" r:id="rId3" imgW="7890243" imgH="2450607" progId="">
                  <p:embed/>
                </p:oleObj>
              </mc:Choice>
              <mc:Fallback>
                <p:oleObj name="Document" r:id="rId3" imgW="7890243" imgH="2450607" progId="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18941"/>
                        <a:ext cx="765810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0"/>
          <p:cNvSpPr txBox="1">
            <a:spLocks noChangeArrowheads="1"/>
          </p:cNvSpPr>
          <p:nvPr/>
        </p:nvSpPr>
        <p:spPr bwMode="auto">
          <a:xfrm>
            <a:off x="2290764" y="2339115"/>
            <a:ext cx="804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：</a:t>
            </a:r>
          </a:p>
        </p:txBody>
      </p:sp>
      <p:graphicFrame>
        <p:nvGraphicFramePr>
          <p:cNvPr id="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67958"/>
              </p:ext>
            </p:extLst>
          </p:nvPr>
        </p:nvGraphicFramePr>
        <p:xfrm>
          <a:off x="4892677" y="302930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Equation" r:id="rId5" imgW="1473120" imgH="838080" progId="Equation.DSMT4">
                  <p:embed/>
                </p:oleObj>
              </mc:Choice>
              <mc:Fallback>
                <p:oleObj name="Equation" r:id="rId5" imgW="1473120" imgH="8380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7" y="3029300"/>
                        <a:ext cx="1322387" cy="7524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94443"/>
              </p:ext>
            </p:extLst>
          </p:nvPr>
        </p:nvGraphicFramePr>
        <p:xfrm>
          <a:off x="4892677" y="2106928"/>
          <a:ext cx="14462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" name="Equation" r:id="rId7" imgW="1434960" imgH="838080" progId="Equation.DSMT4">
                  <p:embed/>
                </p:oleObj>
              </mc:Choice>
              <mc:Fallback>
                <p:oleObj name="Equation" r:id="rId7" imgW="1434960" imgH="8380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7" y="2106928"/>
                        <a:ext cx="1446213" cy="8445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72129"/>
              </p:ext>
            </p:extLst>
          </p:nvPr>
        </p:nvGraphicFramePr>
        <p:xfrm>
          <a:off x="4892677" y="4007325"/>
          <a:ext cx="19478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" name="Equation" r:id="rId9" imgW="1917360" imgH="380880" progId="Equation.DSMT4">
                  <p:embed/>
                </p:oleObj>
              </mc:Choice>
              <mc:Fallback>
                <p:oleObj name="Equation" r:id="rId9" imgW="1917360" imgH="3808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7" y="4007325"/>
                        <a:ext cx="1947863" cy="3857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83387"/>
              </p:ext>
            </p:extLst>
          </p:nvPr>
        </p:nvGraphicFramePr>
        <p:xfrm>
          <a:off x="4866866" y="4567657"/>
          <a:ext cx="1965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Equation" r:id="rId11" imgW="2019240" imgH="393480" progId="Equation.DSMT4">
                  <p:embed/>
                </p:oleObj>
              </mc:Choice>
              <mc:Fallback>
                <p:oleObj name="Equation" r:id="rId11" imgW="2019240" imgH="3934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866" y="4567657"/>
                        <a:ext cx="1965325" cy="3841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88891"/>
              </p:ext>
            </p:extLst>
          </p:nvPr>
        </p:nvGraphicFramePr>
        <p:xfrm>
          <a:off x="837630" y="5315412"/>
          <a:ext cx="246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13" imgW="2463480" imgH="850680" progId="Equation.DSMT4">
                  <p:embed/>
                </p:oleObj>
              </mc:Choice>
              <mc:Fallback>
                <p:oleObj name="Equation" r:id="rId13" imgW="2463480" imgH="8506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630" y="5315412"/>
                        <a:ext cx="246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63328"/>
              </p:ext>
            </p:extLst>
          </p:nvPr>
        </p:nvGraphicFramePr>
        <p:xfrm>
          <a:off x="3393505" y="5193175"/>
          <a:ext cx="32131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15" imgW="3213000" imgH="850680" progId="Equation.DSMT4">
                  <p:embed/>
                </p:oleObj>
              </mc:Choice>
              <mc:Fallback>
                <p:oleObj name="Equation" r:id="rId15" imgW="3213000" imgH="8506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505" y="5193175"/>
                        <a:ext cx="3213100" cy="8493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20247"/>
              </p:ext>
            </p:extLst>
          </p:nvPr>
        </p:nvGraphicFramePr>
        <p:xfrm>
          <a:off x="6588224" y="5171495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17" imgW="1930320" imgH="825480" progId="Equation.DSMT4">
                  <p:embed/>
                </p:oleObj>
              </mc:Choice>
              <mc:Fallback>
                <p:oleObj name="Equation" r:id="rId17" imgW="1930320" imgH="825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171495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416524"/>
              </p:ext>
            </p:extLst>
          </p:nvPr>
        </p:nvGraphicFramePr>
        <p:xfrm>
          <a:off x="2933702" y="3937475"/>
          <a:ext cx="18684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19" imgW="1803240" imgH="457200" progId="Equation.DSMT4">
                  <p:embed/>
                </p:oleObj>
              </mc:Choice>
              <mc:Fallback>
                <p:oleObj name="Equation" r:id="rId19" imgW="1803240" imgH="4572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2" y="3937475"/>
                        <a:ext cx="18684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19483"/>
              </p:ext>
            </p:extLst>
          </p:nvPr>
        </p:nvGraphicFramePr>
        <p:xfrm>
          <a:off x="2944403" y="4481932"/>
          <a:ext cx="1839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21" imgW="1803240" imgH="457200" progId="Equation.DSMT4">
                  <p:embed/>
                </p:oleObj>
              </mc:Choice>
              <mc:Fallback>
                <p:oleObj name="Equation" r:id="rId21" imgW="1803240" imgH="4572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403" y="4481932"/>
                        <a:ext cx="18399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54489"/>
              </p:ext>
            </p:extLst>
          </p:nvPr>
        </p:nvGraphicFramePr>
        <p:xfrm>
          <a:off x="3095627" y="2286316"/>
          <a:ext cx="16684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23" imgW="1688760" imgH="495000" progId="Equation.DSMT4">
                  <p:embed/>
                </p:oleObj>
              </mc:Choice>
              <mc:Fallback>
                <p:oleObj name="Equation" r:id="rId23" imgW="1688760" imgH="4950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7" y="2286316"/>
                        <a:ext cx="1668463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89634"/>
              </p:ext>
            </p:extLst>
          </p:nvPr>
        </p:nvGraphicFramePr>
        <p:xfrm>
          <a:off x="3243264" y="3161062"/>
          <a:ext cx="16335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25" imgW="1688760" imgH="495000" progId="Equation.DSMT4">
                  <p:embed/>
                </p:oleObj>
              </mc:Choice>
              <mc:Fallback>
                <p:oleObj name="Equation" r:id="rId25" imgW="1688760" imgH="495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4" y="3161062"/>
                        <a:ext cx="16335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7107"/>
              </p:ext>
            </p:extLst>
          </p:nvPr>
        </p:nvGraphicFramePr>
        <p:xfrm>
          <a:off x="204793" y="225218"/>
          <a:ext cx="1858962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BMP 图象" r:id="rId27" imgW="1971950" imgH="3095238" progId="PBrush">
                  <p:embed/>
                </p:oleObj>
              </mc:Choice>
              <mc:Fallback>
                <p:oleObj name="BMP 图象" r:id="rId27" imgW="1971950" imgH="3095238" progId="PBrush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93" y="225218"/>
                        <a:ext cx="1858962" cy="2919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22547"/>
              </p:ext>
            </p:extLst>
          </p:nvPr>
        </p:nvGraphicFramePr>
        <p:xfrm>
          <a:off x="200030" y="226806"/>
          <a:ext cx="1863725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位图图像" r:id="rId29" imgW="1971950" imgH="3095238" progId="PBrush">
                  <p:embed/>
                </p:oleObj>
              </mc:Choice>
              <mc:Fallback>
                <p:oleObj name="位图图像" r:id="rId29" imgW="1971950" imgH="3095238" progId="PBrush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30" y="226806"/>
                        <a:ext cx="1863725" cy="2919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07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3528" y="520700"/>
            <a:ext cx="2057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(1)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计算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052986"/>
              </p:ext>
            </p:extLst>
          </p:nvPr>
        </p:nvGraphicFramePr>
        <p:xfrm>
          <a:off x="2352936" y="438364"/>
          <a:ext cx="2095200" cy="8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" name="Equation" r:id="rId3" imgW="2095200" imgH="812520" progId="Equation.DSMT4">
                  <p:embed/>
                </p:oleObj>
              </mc:Choice>
              <mc:Fallback>
                <p:oleObj name="Equation" r:id="rId3" imgW="2095200" imgH="81252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936" y="438364"/>
                        <a:ext cx="2095200" cy="812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448136" y="554112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72394"/>
              </p:ext>
            </p:extLst>
          </p:nvPr>
        </p:nvGraphicFramePr>
        <p:xfrm>
          <a:off x="5210136" y="552524"/>
          <a:ext cx="247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" name="Equation" r:id="rId5" imgW="2904120" imgH="604800" progId="Equation.3">
                  <p:embed/>
                </p:oleObj>
              </mc:Choice>
              <mc:Fallback>
                <p:oleObj name="Equation" r:id="rId5" imgW="2904120" imgH="60480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36" y="552524"/>
                        <a:ext cx="2476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78979" y="2274888"/>
            <a:ext cx="39826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(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极坐标系下，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79998"/>
              </p:ext>
            </p:extLst>
          </p:nvPr>
        </p:nvGraphicFramePr>
        <p:xfrm>
          <a:off x="3886200" y="2055813"/>
          <a:ext cx="236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" name="Equation" r:id="rId7" imgW="2361960" imgH="1015920" progId="Equation.DSMT4">
                  <p:embed/>
                </p:oleObj>
              </mc:Choice>
              <mc:Fallback>
                <p:oleObj name="Equation" r:id="rId7" imgW="2361960" imgH="101592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55813"/>
                        <a:ext cx="23622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145729" y="32543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原式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20600"/>
              </p:ext>
            </p:extLst>
          </p:nvPr>
        </p:nvGraphicFramePr>
        <p:xfrm>
          <a:off x="1918842" y="3157538"/>
          <a:ext cx="9350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" name="公式" r:id="rId9" imgW="437400" imgH="425520" progId="Equation.3">
                  <p:embed/>
                </p:oleObj>
              </mc:Choice>
              <mc:Fallback>
                <p:oleObj name="公式" r:id="rId9" imgW="437400" imgH="425520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42" y="3157538"/>
                        <a:ext cx="935037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5133"/>
              </p:ext>
            </p:extLst>
          </p:nvPr>
        </p:nvGraphicFramePr>
        <p:xfrm>
          <a:off x="3277742" y="3940175"/>
          <a:ext cx="21351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" name="Equation" r:id="rId11" imgW="774360" imgH="355320" progId="Equation.DSMT4">
                  <p:embed/>
                </p:oleObj>
              </mc:Choice>
              <mc:Fallback>
                <p:oleObj name="Equation" r:id="rId11" imgW="774360" imgH="35532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742" y="3940175"/>
                        <a:ext cx="2135187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22404"/>
              </p:ext>
            </p:extLst>
          </p:nvPr>
        </p:nvGraphicFramePr>
        <p:xfrm>
          <a:off x="1863279" y="4819650"/>
          <a:ext cx="25606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" name="Equation" r:id="rId13" imgW="1041120" imgH="495000" progId="Equation.DSMT4">
                  <p:embed/>
                </p:oleObj>
              </mc:Choice>
              <mc:Fallback>
                <p:oleObj name="Equation" r:id="rId13" imgW="1041120" imgH="4950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279" y="4819650"/>
                        <a:ext cx="2560638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94004"/>
              </p:ext>
            </p:extLst>
          </p:nvPr>
        </p:nvGraphicFramePr>
        <p:xfrm>
          <a:off x="4572000" y="5105252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" name="Equation" r:id="rId15" imgW="1777680" imgH="507960" progId="Equation.DSMT4">
                  <p:embed/>
                </p:oleObj>
              </mc:Choice>
              <mc:Fallback>
                <p:oleObj name="Equation" r:id="rId15" imgW="1777680" imgH="5079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05252"/>
                        <a:ext cx="1778000" cy="508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655735"/>
              </p:ext>
            </p:extLst>
          </p:nvPr>
        </p:nvGraphicFramePr>
        <p:xfrm>
          <a:off x="2566542" y="3157538"/>
          <a:ext cx="7699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" name="Equation" r:id="rId17" imgW="279360" imgH="228600" progId="Equation.DSMT4">
                  <p:embed/>
                </p:oleObj>
              </mc:Choice>
              <mc:Fallback>
                <p:oleObj name="Equation" r:id="rId17" imgW="279360" imgH="2286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542" y="3157538"/>
                        <a:ext cx="769937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30717"/>
              </p:ext>
            </p:extLst>
          </p:nvPr>
        </p:nvGraphicFramePr>
        <p:xfrm>
          <a:off x="3286969" y="3254375"/>
          <a:ext cx="1574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Equation" r:id="rId19" imgW="661680" imgH="223920" progId="Equation.DSMT4">
                  <p:embed/>
                </p:oleObj>
              </mc:Choice>
              <mc:Fallback>
                <p:oleObj name="Equation" r:id="rId19" imgW="661680" imgH="22392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969" y="3254375"/>
                        <a:ext cx="15748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53716"/>
              </p:ext>
            </p:extLst>
          </p:nvPr>
        </p:nvGraphicFramePr>
        <p:xfrm>
          <a:off x="1969642" y="4110038"/>
          <a:ext cx="119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" name="Equation" r:id="rId21" imgW="1193760" imgH="736560" progId="Equation.DSMT4">
                  <p:embed/>
                </p:oleObj>
              </mc:Choice>
              <mc:Fallback>
                <p:oleObj name="Equation" r:id="rId21" imgW="1193760" imgH="73656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642" y="4110038"/>
                        <a:ext cx="1193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38"/>
          <p:cNvGrpSpPr>
            <a:grpSpLocks/>
          </p:cNvGrpSpPr>
          <p:nvPr/>
        </p:nvGrpSpPr>
        <p:grpSpPr bwMode="auto">
          <a:xfrm>
            <a:off x="6942833" y="2536498"/>
            <a:ext cx="1684338" cy="1717675"/>
            <a:chOff x="4268" y="923"/>
            <a:chExt cx="1061" cy="1082"/>
          </a:xfrm>
        </p:grpSpPr>
        <p:sp>
          <p:nvSpPr>
            <p:cNvPr id="23" name="Oval 31"/>
            <p:cNvSpPr>
              <a:spLocks noChangeArrowheads="1"/>
            </p:cNvSpPr>
            <p:nvPr/>
          </p:nvSpPr>
          <p:spPr bwMode="auto">
            <a:xfrm>
              <a:off x="4388" y="1141"/>
              <a:ext cx="624" cy="62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>
              <a:off x="4268" y="1477"/>
              <a:ext cx="1061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33"/>
            <p:cNvSpPr>
              <a:spLocks noChangeShapeType="1"/>
            </p:cNvSpPr>
            <p:nvPr/>
          </p:nvSpPr>
          <p:spPr bwMode="auto">
            <a:xfrm flipH="1" flipV="1">
              <a:off x="4694" y="935"/>
              <a:ext cx="6" cy="10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34"/>
            <p:cNvGraphicFramePr>
              <a:graphicFrameLocks noChangeAspect="1"/>
            </p:cNvGraphicFramePr>
            <p:nvPr/>
          </p:nvGraphicFramePr>
          <p:xfrm>
            <a:off x="5200" y="1517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9" name="公式" r:id="rId23" imgW="126835" imgH="139518" progId="Equation.3">
                    <p:embed/>
                  </p:oleObj>
                </mc:Choice>
                <mc:Fallback>
                  <p:oleObj name="公式" r:id="rId23" imgW="126835" imgH="139518" progId="Equation.3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1517"/>
                          <a:ext cx="129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5"/>
            <p:cNvGraphicFramePr>
              <a:graphicFrameLocks noChangeAspect="1"/>
            </p:cNvGraphicFramePr>
            <p:nvPr/>
          </p:nvGraphicFramePr>
          <p:xfrm>
            <a:off x="4748" y="923"/>
            <a:ext cx="126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" name="公式" r:id="rId25" imgW="139579" imgH="164957" progId="Equation.3">
                    <p:embed/>
                  </p:oleObj>
                </mc:Choice>
                <mc:Fallback>
                  <p:oleObj name="公式" r:id="rId25" imgW="139579" imgH="164957" progId="Equation.3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923"/>
                          <a:ext cx="126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6"/>
            <p:cNvGraphicFramePr>
              <a:graphicFrameLocks noChangeAspect="1"/>
            </p:cNvGraphicFramePr>
            <p:nvPr/>
          </p:nvGraphicFramePr>
          <p:xfrm>
            <a:off x="5036" y="1477"/>
            <a:ext cx="126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1" name="公式" r:id="rId27" imgW="126835" imgH="139518" progId="Equation.3">
                    <p:embed/>
                  </p:oleObj>
                </mc:Choice>
                <mc:Fallback>
                  <p:oleObj name="公式" r:id="rId27" imgW="126835" imgH="139518" progId="Equation.3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" y="1477"/>
                          <a:ext cx="126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7"/>
            <p:cNvGraphicFramePr>
              <a:graphicFrameLocks noChangeAspect="1"/>
            </p:cNvGraphicFramePr>
            <p:nvPr/>
          </p:nvGraphicFramePr>
          <p:xfrm>
            <a:off x="4704" y="1223"/>
            <a:ext cx="24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2" name="公式" r:id="rId29" imgW="179280" imgH="179280" progId="Equation.3">
                    <p:embed/>
                  </p:oleObj>
                </mc:Choice>
                <mc:Fallback>
                  <p:oleObj name="公式" r:id="rId29" imgW="179280" imgH="179280" progId="Equation.3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223"/>
                          <a:ext cx="24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 bwMode="auto">
          <a:xfrm>
            <a:off x="971600" y="1340768"/>
            <a:ext cx="49327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利用上述结果计算泊松积分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464802"/>
              </p:ext>
            </p:extLst>
          </p:nvPr>
        </p:nvGraphicFramePr>
        <p:xfrm>
          <a:off x="5914579" y="1228521"/>
          <a:ext cx="2038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Equation" r:id="rId31" imgW="2031840" imgH="736560" progId="Equation.DSMT4">
                  <p:embed/>
                </p:oleObj>
              </mc:Choice>
              <mc:Fallback>
                <p:oleObj name="Equation" r:id="rId31" imgW="2031840" imgH="73656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579" y="1228521"/>
                        <a:ext cx="203835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25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 bwMode="auto">
          <a:xfrm>
            <a:off x="467544" y="998002"/>
            <a:ext cx="20473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图，设</a:t>
            </a:r>
          </a:p>
        </p:txBody>
      </p:sp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0206"/>
              </p:ext>
            </p:extLst>
          </p:nvPr>
        </p:nvGraphicFramePr>
        <p:xfrm>
          <a:off x="323528" y="1650848"/>
          <a:ext cx="5380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" name="Equation" r:id="rId3" imgW="5371920" imgH="469800" progId="Equation.DSMT4">
                  <p:embed/>
                </p:oleObj>
              </mc:Choice>
              <mc:Fallback>
                <p:oleObj name="Equation" r:id="rId3" imgW="5371920" imgH="46980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50848"/>
                        <a:ext cx="53800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91752"/>
              </p:ext>
            </p:extLst>
          </p:nvPr>
        </p:nvGraphicFramePr>
        <p:xfrm>
          <a:off x="323528" y="2278513"/>
          <a:ext cx="55927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" name="Equation" r:id="rId5" imgW="5600520" imgH="469800" progId="Equation.DSMT4">
                  <p:embed/>
                </p:oleObj>
              </mc:Choice>
              <mc:Fallback>
                <p:oleObj name="Equation" r:id="rId5" imgW="5600520" imgH="4698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78513"/>
                        <a:ext cx="55927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04471"/>
              </p:ext>
            </p:extLst>
          </p:nvPr>
        </p:nvGraphicFramePr>
        <p:xfrm>
          <a:off x="323528" y="2999425"/>
          <a:ext cx="4552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" name="Equation" r:id="rId7" imgW="4559040" imgH="393480" progId="Equation.DSMT4">
                  <p:embed/>
                </p:oleObj>
              </mc:Choice>
              <mc:Fallback>
                <p:oleObj name="Equation" r:id="rId7" imgW="4559040" imgH="39348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99425"/>
                        <a:ext cx="45529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 bwMode="auto">
          <a:xfrm>
            <a:off x="4664658" y="2905780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正方形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52972"/>
              </p:ext>
            </p:extLst>
          </p:nvPr>
        </p:nvGraphicFramePr>
        <p:xfrm>
          <a:off x="6808507" y="2935993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" name="Equation" r:id="rId9" imgW="2209680" imgH="444240" progId="Equation.DSMT4">
                  <p:embed/>
                </p:oleObj>
              </mc:Choice>
              <mc:Fallback>
                <p:oleObj name="Equation" r:id="rId9" imgW="2209680" imgH="4442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507" y="2935993"/>
                        <a:ext cx="2209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84270"/>
              </p:ext>
            </p:extLst>
          </p:nvPr>
        </p:nvGraphicFramePr>
        <p:xfrm>
          <a:off x="3703761" y="3698688"/>
          <a:ext cx="21907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" name="Equation" r:id="rId11" imgW="2184120" imgH="812520" progId="Equation.DSMT4">
                  <p:embed/>
                </p:oleObj>
              </mc:Choice>
              <mc:Fallback>
                <p:oleObj name="Equation" r:id="rId11" imgW="2184120" imgH="81252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761" y="3698688"/>
                        <a:ext cx="2190750" cy="806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 bwMode="auto">
          <a:xfrm>
            <a:off x="607417" y="3679013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，</a:t>
            </a:r>
          </a:p>
        </p:txBody>
      </p:sp>
      <p:sp>
        <p:nvSpPr>
          <p:cNvPr id="54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54049"/>
              </p:ext>
            </p:extLst>
          </p:nvPr>
        </p:nvGraphicFramePr>
        <p:xfrm>
          <a:off x="1790824" y="3666938"/>
          <a:ext cx="19129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" name="Equation" r:id="rId13" imgW="1904760" imgH="863280" progId="Equation.DSMT4">
                  <p:embed/>
                </p:oleObj>
              </mc:Choice>
              <mc:Fallback>
                <p:oleObj name="Equation" r:id="rId13" imgW="1904760" imgH="86328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824" y="3666938"/>
                        <a:ext cx="1912937" cy="869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18981"/>
              </p:ext>
            </p:extLst>
          </p:nvPr>
        </p:nvGraphicFramePr>
        <p:xfrm>
          <a:off x="5894192" y="3666938"/>
          <a:ext cx="21907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" name="Equation" r:id="rId15" imgW="2184120" imgH="863280" progId="Equation.DSMT4">
                  <p:embed/>
                </p:oleObj>
              </mc:Choice>
              <mc:Fallback>
                <p:oleObj name="Equation" r:id="rId15" imgW="2184120" imgH="8632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192" y="3666938"/>
                        <a:ext cx="2190750" cy="869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 bwMode="auto">
          <a:xfrm>
            <a:off x="386612" y="4555441"/>
            <a:ext cx="29482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根据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结果，</a:t>
            </a:r>
          </a:p>
        </p:txBody>
      </p:sp>
      <p:sp>
        <p:nvSpPr>
          <p:cNvPr id="59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18926"/>
              </p:ext>
            </p:extLst>
          </p:nvPr>
        </p:nvGraphicFramePr>
        <p:xfrm>
          <a:off x="687065" y="5344052"/>
          <a:ext cx="19129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" name="Equation" r:id="rId17" imgW="1904760" imgH="863280" progId="Equation.DSMT4">
                  <p:embed/>
                </p:oleObj>
              </mc:Choice>
              <mc:Fallback>
                <p:oleObj name="Equation" r:id="rId17" imgW="1904760" imgH="86328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65" y="5344052"/>
                        <a:ext cx="191293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23841"/>
              </p:ext>
            </p:extLst>
          </p:nvPr>
        </p:nvGraphicFramePr>
        <p:xfrm>
          <a:off x="2649291" y="5236474"/>
          <a:ext cx="1849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" name="Equation" r:id="rId19" imgW="1841400" imgH="825480" progId="Equation.DSMT4">
                  <p:embed/>
                </p:oleObj>
              </mc:Choice>
              <mc:Fallback>
                <p:oleObj name="Equation" r:id="rId19" imgW="1841400" imgH="82548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291" y="5236474"/>
                        <a:ext cx="18494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47828"/>
              </p:ext>
            </p:extLst>
          </p:nvPr>
        </p:nvGraphicFramePr>
        <p:xfrm>
          <a:off x="5004048" y="5295354"/>
          <a:ext cx="19113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" name="Equation" r:id="rId21" imgW="1904760" imgH="863280" progId="Equation.DSMT4">
                  <p:embed/>
                </p:oleObj>
              </mc:Choice>
              <mc:Fallback>
                <p:oleObj name="Equation" r:id="rId21" imgW="1904760" imgH="86328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295354"/>
                        <a:ext cx="19113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50522"/>
              </p:ext>
            </p:extLst>
          </p:nvPr>
        </p:nvGraphicFramePr>
        <p:xfrm>
          <a:off x="7022830" y="5223346"/>
          <a:ext cx="1968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" name="Equation" r:id="rId23" imgW="1968480" imgH="825480" progId="Equation.DSMT4">
                  <p:embed/>
                </p:oleObj>
              </mc:Choice>
              <mc:Fallback>
                <p:oleObj name="Equation" r:id="rId23" imgW="1968480" imgH="8254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830" y="5223346"/>
                        <a:ext cx="19685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7011"/>
              </p:ext>
            </p:extLst>
          </p:nvPr>
        </p:nvGraphicFramePr>
        <p:xfrm>
          <a:off x="1179513" y="22225"/>
          <a:ext cx="4432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1" name="Equation" r:id="rId25" imgW="4431960" imgH="876240" progId="Equation.DSMT4">
                  <p:embed/>
                </p:oleObj>
              </mc:Choice>
              <mc:Fallback>
                <p:oleObj name="Equation" r:id="rId25" imgW="4431960" imgH="87624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2225"/>
                        <a:ext cx="4432300" cy="876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直接连接符 68"/>
          <p:cNvCxnSpPr/>
          <p:nvPr/>
        </p:nvCxnSpPr>
        <p:spPr>
          <a:xfrm>
            <a:off x="0" y="925510"/>
            <a:ext cx="6372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259486"/>
              </p:ext>
            </p:extLst>
          </p:nvPr>
        </p:nvGraphicFramePr>
        <p:xfrm>
          <a:off x="7021859" y="111869"/>
          <a:ext cx="1866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2" name="BMP 图象" r:id="rId27" imgW="1867161" imgH="2010056" progId="PBrush">
                  <p:embed/>
                </p:oleObj>
              </mc:Choice>
              <mc:Fallback>
                <p:oleObj name="BMP 图象" r:id="rId27" imgW="1867161" imgH="2010056" progId="PBrush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859" y="111869"/>
                        <a:ext cx="1866900" cy="2009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17668"/>
              </p:ext>
            </p:extLst>
          </p:nvPr>
        </p:nvGraphicFramePr>
        <p:xfrm>
          <a:off x="7402859" y="1448544"/>
          <a:ext cx="3365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" name="公式" r:id="rId29" imgW="393529" imgH="418918" progId="Equation.3">
                  <p:embed/>
                </p:oleObj>
              </mc:Choice>
              <mc:Fallback>
                <p:oleObj name="公式" r:id="rId29" imgW="393529" imgH="418918" progId="Equation.3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859" y="1448544"/>
                        <a:ext cx="3365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89535"/>
              </p:ext>
            </p:extLst>
          </p:nvPr>
        </p:nvGraphicFramePr>
        <p:xfrm>
          <a:off x="7031384" y="124569"/>
          <a:ext cx="18669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" name="BMP 图象" r:id="rId31" imgW="1867161" imgH="2000000" progId="PBrush">
                  <p:embed/>
                </p:oleObj>
              </mc:Choice>
              <mc:Fallback>
                <p:oleObj name="BMP 图象" r:id="rId31" imgW="1867161" imgH="2000000" progId="PBrush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384" y="124569"/>
                        <a:ext cx="1866900" cy="2000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09390"/>
              </p:ext>
            </p:extLst>
          </p:nvPr>
        </p:nvGraphicFramePr>
        <p:xfrm>
          <a:off x="7564784" y="1254869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" name="公式" r:id="rId33" imgW="419100" imgH="419100" progId="Equation.3">
                  <p:embed/>
                </p:oleObj>
              </mc:Choice>
              <mc:Fallback>
                <p:oleObj name="公式" r:id="rId33" imgW="419100" imgH="419100" progId="Equation.3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784" y="1254869"/>
                        <a:ext cx="323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10479"/>
              </p:ext>
            </p:extLst>
          </p:nvPr>
        </p:nvGraphicFramePr>
        <p:xfrm>
          <a:off x="7021859" y="127744"/>
          <a:ext cx="1866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6" name="BMP 图象" r:id="rId35" imgW="1867161" imgH="2010056" progId="PBrush">
                  <p:embed/>
                </p:oleObj>
              </mc:Choice>
              <mc:Fallback>
                <p:oleObj name="BMP 图象" r:id="rId35" imgW="1867161" imgH="2010056" progId="PBrush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859" y="127744"/>
                        <a:ext cx="1866900" cy="2009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25997"/>
              </p:ext>
            </p:extLst>
          </p:nvPr>
        </p:nvGraphicFramePr>
        <p:xfrm>
          <a:off x="7555259" y="1285032"/>
          <a:ext cx="2619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" name="公式" r:id="rId37" imgW="279279" imgH="317362" progId="Equation.3">
                  <p:embed/>
                </p:oleObj>
              </mc:Choice>
              <mc:Fallback>
                <p:oleObj name="公式" r:id="rId37" imgW="279279" imgH="317362" progId="Equation.3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259" y="1285032"/>
                        <a:ext cx="261938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36337"/>
              </p:ext>
            </p:extLst>
          </p:nvPr>
        </p:nvGraphicFramePr>
        <p:xfrm>
          <a:off x="7020272" y="116632"/>
          <a:ext cx="1866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" name="BMP 图象" r:id="rId39" imgW="1867161" imgH="2010056" progId="PBrush">
                  <p:embed/>
                </p:oleObj>
              </mc:Choice>
              <mc:Fallback>
                <p:oleObj name="BMP 图象" r:id="rId39" imgW="1867161" imgH="2010056" progId="PBrush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6632"/>
                        <a:ext cx="1866900" cy="2009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29628"/>
              </p:ext>
            </p:extLst>
          </p:nvPr>
        </p:nvGraphicFramePr>
        <p:xfrm>
          <a:off x="7871171" y="1132631"/>
          <a:ext cx="2174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9" name="公式" r:id="rId41" imgW="279279" imgH="317362" progId="Equation.3">
                  <p:embed/>
                </p:oleObj>
              </mc:Choice>
              <mc:Fallback>
                <p:oleObj name="公式" r:id="rId41" imgW="279279" imgH="317362" progId="Equation.3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1171" y="1132631"/>
                        <a:ext cx="217488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90669"/>
              </p:ext>
            </p:extLst>
          </p:nvPr>
        </p:nvGraphicFramePr>
        <p:xfrm>
          <a:off x="7401272" y="1477119"/>
          <a:ext cx="3365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0" name="公式" r:id="rId43" imgW="393529" imgH="418918" progId="Equation.3">
                  <p:embed/>
                </p:oleObj>
              </mc:Choice>
              <mc:Fallback>
                <p:oleObj name="公式" r:id="rId43" imgW="393529" imgH="418918" progId="Equation.3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272" y="1477119"/>
                        <a:ext cx="3365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37422"/>
              </p:ext>
            </p:extLst>
          </p:nvPr>
        </p:nvGraphicFramePr>
        <p:xfrm>
          <a:off x="7248872" y="562719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" name="公式" r:id="rId45" imgW="419100" imgH="419100" progId="Equation.3">
                  <p:embed/>
                </p:oleObj>
              </mc:Choice>
              <mc:Fallback>
                <p:oleObj name="公式" r:id="rId45" imgW="419100" imgH="419100" progId="Equation.3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872" y="562719"/>
                        <a:ext cx="323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1222"/>
              </p:ext>
            </p:extLst>
          </p:nvPr>
        </p:nvGraphicFramePr>
        <p:xfrm>
          <a:off x="8088659" y="2058144"/>
          <a:ext cx="20796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" name="公式" r:id="rId47" imgW="291973" imgH="291973" progId="Equation.3">
                  <p:embed/>
                </p:oleObj>
              </mc:Choice>
              <mc:Fallback>
                <p:oleObj name="公式" r:id="rId47" imgW="291973" imgH="291973" progId="Equation.3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659" y="2058144"/>
                        <a:ext cx="207963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09530"/>
              </p:ext>
            </p:extLst>
          </p:nvPr>
        </p:nvGraphicFramePr>
        <p:xfrm>
          <a:off x="8469659" y="2016869"/>
          <a:ext cx="4857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3" name="公式" r:id="rId49" imgW="710891" imgH="380835" progId="Equation.3">
                  <p:embed/>
                </p:oleObj>
              </mc:Choice>
              <mc:Fallback>
                <p:oleObj name="公式" r:id="rId49" imgW="710891" imgH="380835" progId="Equation.3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659" y="2016869"/>
                        <a:ext cx="48577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3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8" grpId="0"/>
      <p:bldP spid="53" grpId="0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 bwMode="auto">
          <a:xfrm>
            <a:off x="467544" y="26064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又因为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04998"/>
              </p:ext>
            </p:extLst>
          </p:nvPr>
        </p:nvGraphicFramePr>
        <p:xfrm>
          <a:off x="539552" y="925510"/>
          <a:ext cx="19113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Equation" r:id="rId3" imgW="1904760" imgH="812520" progId="Equation.DSMT4">
                  <p:embed/>
                </p:oleObj>
              </mc:Choice>
              <mc:Fallback>
                <p:oleObj name="Equation" r:id="rId3" imgW="1904760" imgH="81252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25510"/>
                        <a:ext cx="19113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10085"/>
              </p:ext>
            </p:extLst>
          </p:nvPr>
        </p:nvGraphicFramePr>
        <p:xfrm>
          <a:off x="2627784" y="900636"/>
          <a:ext cx="27733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Equation" r:id="rId5" imgW="2781000" imgH="685800" progId="Equation.DSMT4">
                  <p:embed/>
                </p:oleObj>
              </mc:Choice>
              <mc:Fallback>
                <p:oleObj name="Equation" r:id="rId5" imgW="2781000" imgH="6858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900636"/>
                        <a:ext cx="27733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89143"/>
              </p:ext>
            </p:extLst>
          </p:nvPr>
        </p:nvGraphicFramePr>
        <p:xfrm>
          <a:off x="2647950" y="1772816"/>
          <a:ext cx="19240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7" imgW="1917360" imgH="863280" progId="Equation.DSMT4">
                  <p:embed/>
                </p:oleObj>
              </mc:Choice>
              <mc:Fallback>
                <p:oleObj name="Equation" r:id="rId7" imgW="1917360" imgH="8632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1772816"/>
                        <a:ext cx="1924050" cy="8715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467544" y="263691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，</a:t>
            </a: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42452"/>
              </p:ext>
            </p:extLst>
          </p:nvPr>
        </p:nvGraphicFramePr>
        <p:xfrm>
          <a:off x="1243013" y="3198813"/>
          <a:ext cx="5676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9" imgW="5676840" imgH="863280" progId="Equation.DSMT4">
                  <p:embed/>
                </p:oleObj>
              </mc:Choice>
              <mc:Fallback>
                <p:oleObj name="Equation" r:id="rId9" imgW="5676840" imgH="8632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198813"/>
                        <a:ext cx="56769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3321"/>
              </p:ext>
            </p:extLst>
          </p:nvPr>
        </p:nvGraphicFramePr>
        <p:xfrm>
          <a:off x="467544" y="4449291"/>
          <a:ext cx="17875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11" imgW="1777680" imgH="444240" progId="Equation.DSMT4">
                  <p:embed/>
                </p:oleObj>
              </mc:Choice>
              <mc:Fallback>
                <p:oleObj name="Equation" r:id="rId11" imgW="1777680" imgH="4442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49291"/>
                        <a:ext cx="17875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 bwMode="auto">
          <a:xfrm>
            <a:off x="2483768" y="4377283"/>
            <a:ext cx="2348720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夹逼准则，</a:t>
            </a:r>
          </a:p>
        </p:txBody>
      </p:sp>
      <p:sp>
        <p:nvSpPr>
          <p:cNvPr id="3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95783"/>
              </p:ext>
            </p:extLst>
          </p:nvPr>
        </p:nvGraphicFramePr>
        <p:xfrm>
          <a:off x="4832488" y="4200991"/>
          <a:ext cx="25050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13" imgW="2514600" imgH="863280" progId="Equation.DSMT4">
                  <p:embed/>
                </p:oleObj>
              </mc:Choice>
              <mc:Fallback>
                <p:oleObj name="Equation" r:id="rId13" imgW="2514600" imgH="86328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488" y="4200991"/>
                        <a:ext cx="2505075" cy="869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61808"/>
              </p:ext>
            </p:extLst>
          </p:nvPr>
        </p:nvGraphicFramePr>
        <p:xfrm>
          <a:off x="2915816" y="5241379"/>
          <a:ext cx="27797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15" imgW="2768400" imgH="914400" progId="Equation.DSMT4">
                  <p:embed/>
                </p:oleObj>
              </mc:Choice>
              <mc:Fallback>
                <p:oleObj name="Equation" r:id="rId15" imgW="2768400" imgH="9144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241379"/>
                        <a:ext cx="277971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67481"/>
              </p:ext>
            </p:extLst>
          </p:nvPr>
        </p:nvGraphicFramePr>
        <p:xfrm>
          <a:off x="6589811" y="313258"/>
          <a:ext cx="1866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BMP 图象" r:id="rId17" imgW="1867161" imgH="2010056" progId="PBrush">
                  <p:embed/>
                </p:oleObj>
              </mc:Choice>
              <mc:Fallback>
                <p:oleObj name="BMP 图象" r:id="rId17" imgW="1867161" imgH="2010056" progId="PBrush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811" y="313258"/>
                        <a:ext cx="1866900" cy="2009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56481"/>
              </p:ext>
            </p:extLst>
          </p:nvPr>
        </p:nvGraphicFramePr>
        <p:xfrm>
          <a:off x="6970811" y="1649933"/>
          <a:ext cx="3365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公式" r:id="rId19" imgW="393529" imgH="418918" progId="Equation.3">
                  <p:embed/>
                </p:oleObj>
              </mc:Choice>
              <mc:Fallback>
                <p:oleObj name="公式" r:id="rId19" imgW="393529" imgH="418918" progId="Equation.3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811" y="1649933"/>
                        <a:ext cx="3365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45036"/>
              </p:ext>
            </p:extLst>
          </p:nvPr>
        </p:nvGraphicFramePr>
        <p:xfrm>
          <a:off x="6599336" y="325958"/>
          <a:ext cx="18669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BMP 图象" r:id="rId21" imgW="1867161" imgH="2000000" progId="PBrush">
                  <p:embed/>
                </p:oleObj>
              </mc:Choice>
              <mc:Fallback>
                <p:oleObj name="BMP 图象" r:id="rId21" imgW="1867161" imgH="2000000" progId="PBrush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336" y="325958"/>
                        <a:ext cx="1866900" cy="2000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94042"/>
              </p:ext>
            </p:extLst>
          </p:nvPr>
        </p:nvGraphicFramePr>
        <p:xfrm>
          <a:off x="7132736" y="1456258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6" name="公式" r:id="rId23" imgW="419100" imgH="419100" progId="Equation.3">
                  <p:embed/>
                </p:oleObj>
              </mc:Choice>
              <mc:Fallback>
                <p:oleObj name="公式" r:id="rId23" imgW="419100" imgH="419100" progId="Equation.3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736" y="1456258"/>
                        <a:ext cx="323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77232"/>
              </p:ext>
            </p:extLst>
          </p:nvPr>
        </p:nvGraphicFramePr>
        <p:xfrm>
          <a:off x="6589811" y="329133"/>
          <a:ext cx="1866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BMP 图象" r:id="rId25" imgW="1867161" imgH="2010056" progId="PBrush">
                  <p:embed/>
                </p:oleObj>
              </mc:Choice>
              <mc:Fallback>
                <p:oleObj name="BMP 图象" r:id="rId25" imgW="1867161" imgH="2010056" progId="PBrush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811" y="329133"/>
                        <a:ext cx="1866900" cy="2009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92608"/>
              </p:ext>
            </p:extLst>
          </p:nvPr>
        </p:nvGraphicFramePr>
        <p:xfrm>
          <a:off x="7123211" y="1486421"/>
          <a:ext cx="2619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公式" r:id="rId27" imgW="279279" imgH="317362" progId="Equation.3">
                  <p:embed/>
                </p:oleObj>
              </mc:Choice>
              <mc:Fallback>
                <p:oleObj name="公式" r:id="rId27" imgW="279279" imgH="317362" progId="Equation.3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211" y="1486421"/>
                        <a:ext cx="261938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01935"/>
              </p:ext>
            </p:extLst>
          </p:nvPr>
        </p:nvGraphicFramePr>
        <p:xfrm>
          <a:off x="6588224" y="318021"/>
          <a:ext cx="1866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" name="BMP 图象" r:id="rId29" imgW="1867161" imgH="2010056" progId="PBrush">
                  <p:embed/>
                </p:oleObj>
              </mc:Choice>
              <mc:Fallback>
                <p:oleObj name="BMP 图象" r:id="rId29" imgW="1867161" imgH="2010056" progId="PBrush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18021"/>
                        <a:ext cx="1866900" cy="2009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358775"/>
              </p:ext>
            </p:extLst>
          </p:nvPr>
        </p:nvGraphicFramePr>
        <p:xfrm>
          <a:off x="7424042" y="1320526"/>
          <a:ext cx="2174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" name="公式" r:id="rId31" imgW="279279" imgH="317362" progId="Equation.3">
                  <p:embed/>
                </p:oleObj>
              </mc:Choice>
              <mc:Fallback>
                <p:oleObj name="公式" r:id="rId31" imgW="279279" imgH="317362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042" y="1320526"/>
                        <a:ext cx="217488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70376"/>
              </p:ext>
            </p:extLst>
          </p:nvPr>
        </p:nvGraphicFramePr>
        <p:xfrm>
          <a:off x="6969224" y="1678508"/>
          <a:ext cx="3365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" name="公式" r:id="rId32" imgW="393529" imgH="418918" progId="Equation.3">
                  <p:embed/>
                </p:oleObj>
              </mc:Choice>
              <mc:Fallback>
                <p:oleObj name="公式" r:id="rId32" imgW="393529" imgH="418918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224" y="1678508"/>
                        <a:ext cx="3365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50467"/>
              </p:ext>
            </p:extLst>
          </p:nvPr>
        </p:nvGraphicFramePr>
        <p:xfrm>
          <a:off x="6816824" y="764108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" name="公式" r:id="rId33" imgW="419100" imgH="419100" progId="Equation.3">
                  <p:embed/>
                </p:oleObj>
              </mc:Choice>
              <mc:Fallback>
                <p:oleObj name="公式" r:id="rId33" imgW="419100" imgH="419100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824" y="764108"/>
                        <a:ext cx="323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25267"/>
              </p:ext>
            </p:extLst>
          </p:nvPr>
        </p:nvGraphicFramePr>
        <p:xfrm>
          <a:off x="7656611" y="2259533"/>
          <a:ext cx="20796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3" name="公式" r:id="rId34" imgW="291973" imgH="291973" progId="Equation.3">
                  <p:embed/>
                </p:oleObj>
              </mc:Choice>
              <mc:Fallback>
                <p:oleObj name="公式" r:id="rId34" imgW="291973" imgH="291973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611" y="2259533"/>
                        <a:ext cx="207963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07467"/>
              </p:ext>
            </p:extLst>
          </p:nvPr>
        </p:nvGraphicFramePr>
        <p:xfrm>
          <a:off x="8037611" y="2218258"/>
          <a:ext cx="4857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4" name="公式" r:id="rId36" imgW="710891" imgH="380835" progId="Equation.3">
                  <p:embed/>
                </p:oleObj>
              </mc:Choice>
              <mc:Fallback>
                <p:oleObj name="公式" r:id="rId36" imgW="710891" imgH="380835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611" y="2218258"/>
                        <a:ext cx="48577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17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 txBox="1">
            <a:spLocks noChangeArrowheads="1"/>
          </p:cNvSpPr>
          <p:nvPr/>
        </p:nvSpPr>
        <p:spPr>
          <a:xfrm>
            <a:off x="875954" y="30510"/>
            <a:ext cx="5622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面积和体积的计算（续）</a:t>
            </a:r>
          </a:p>
        </p:txBody>
      </p:sp>
      <p:graphicFrame>
        <p:nvGraphicFramePr>
          <p:cNvPr id="3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81388"/>
              </p:ext>
            </p:extLst>
          </p:nvPr>
        </p:nvGraphicFramePr>
        <p:xfrm>
          <a:off x="6442621" y="388939"/>
          <a:ext cx="2667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BMP 图象" r:id="rId3" imgW="2666667" imgH="2209524" progId="PBrush">
                  <p:embed/>
                </p:oleObj>
              </mc:Choice>
              <mc:Fallback>
                <p:oleObj name="BMP 图象" r:id="rId3" imgW="2666667" imgH="2209524" progId="PBrush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621" y="388939"/>
                        <a:ext cx="2667000" cy="2209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98932"/>
              </p:ext>
            </p:extLst>
          </p:nvPr>
        </p:nvGraphicFramePr>
        <p:xfrm>
          <a:off x="6444208" y="388939"/>
          <a:ext cx="2667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BMP 图象" r:id="rId5" imgW="2666667" imgH="2209524" progId="PBrush">
                  <p:embed/>
                </p:oleObj>
              </mc:Choice>
              <mc:Fallback>
                <p:oleObj name="BMP 图象" r:id="rId5" imgW="2666667" imgH="2209524" progId="PBrush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88939"/>
                        <a:ext cx="2667000" cy="2209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29"/>
          <p:cNvSpPr txBox="1">
            <a:spLocks noChangeArrowheads="1"/>
          </p:cNvSpPr>
          <p:nvPr/>
        </p:nvSpPr>
        <p:spPr bwMode="auto">
          <a:xfrm>
            <a:off x="395536" y="1677642"/>
            <a:ext cx="768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：</a:t>
            </a:r>
          </a:p>
        </p:txBody>
      </p:sp>
      <p:graphicFrame>
        <p:nvGraphicFramePr>
          <p:cNvPr id="7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81654"/>
              </p:ext>
            </p:extLst>
          </p:nvPr>
        </p:nvGraphicFramePr>
        <p:xfrm>
          <a:off x="1115616" y="1743696"/>
          <a:ext cx="384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Document" r:id="rId7" imgW="4153657" imgH="491999" progId="">
                  <p:embed/>
                </p:oleObj>
              </mc:Choice>
              <mc:Fallback>
                <p:oleObj name="Document" r:id="rId7" imgW="4153657" imgH="491999" progId="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43696"/>
                        <a:ext cx="3848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61637"/>
              </p:ext>
            </p:extLst>
          </p:nvPr>
        </p:nvGraphicFramePr>
        <p:xfrm>
          <a:off x="579132" y="2204691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文档" r:id="rId9" imgW="2366412" imgH="445713" progId="">
                  <p:embed/>
                </p:oleObj>
              </mc:Choice>
              <mc:Fallback>
                <p:oleObj name="文档" r:id="rId9" imgW="2366412" imgH="445713" progId="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32" y="2204691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53802"/>
              </p:ext>
            </p:extLst>
          </p:nvPr>
        </p:nvGraphicFramePr>
        <p:xfrm>
          <a:off x="579132" y="2858170"/>
          <a:ext cx="35687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Equation" r:id="rId11" imgW="3568680" imgH="457200" progId="Equation.DSMT4">
                  <p:embed/>
                </p:oleObj>
              </mc:Choice>
              <mc:Fallback>
                <p:oleObj name="Equation" r:id="rId11" imgW="3568680" imgH="4572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32" y="2858170"/>
                        <a:ext cx="35687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120"/>
              </p:ext>
            </p:extLst>
          </p:nvPr>
        </p:nvGraphicFramePr>
        <p:xfrm>
          <a:off x="4172297" y="2850655"/>
          <a:ext cx="270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Equation" r:id="rId13" imgW="2705040" imgH="495000" progId="Equation.DSMT4">
                  <p:embed/>
                </p:oleObj>
              </mc:Choice>
              <mc:Fallback>
                <p:oleObj name="Equation" r:id="rId13" imgW="2705040" imgH="4950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297" y="2850655"/>
                        <a:ext cx="2705100" cy="495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87800"/>
              </p:ext>
            </p:extLst>
          </p:nvPr>
        </p:nvGraphicFramePr>
        <p:xfrm>
          <a:off x="2794637" y="2188592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15" imgW="3098520" imgH="457200" progId="Equation.DSMT4">
                  <p:embed/>
                </p:oleObj>
              </mc:Choice>
              <mc:Fallback>
                <p:oleObj name="Equation" r:id="rId15" imgW="3098520" imgH="457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637" y="2188592"/>
                        <a:ext cx="30988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53931"/>
              </p:ext>
            </p:extLst>
          </p:nvPr>
        </p:nvGraphicFramePr>
        <p:xfrm>
          <a:off x="6477000" y="460326"/>
          <a:ext cx="2667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BMP 图象" r:id="rId17" imgW="2666667" imgH="2209524" progId="PBrush">
                  <p:embed/>
                </p:oleObj>
              </mc:Choice>
              <mc:Fallback>
                <p:oleObj name="BMP 图象" r:id="rId17" imgW="2666667" imgH="2209524" progId="PBrush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0326"/>
                        <a:ext cx="2667000" cy="2209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69073"/>
              </p:ext>
            </p:extLst>
          </p:nvPr>
        </p:nvGraphicFramePr>
        <p:xfrm>
          <a:off x="8528596" y="1319214"/>
          <a:ext cx="196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3" name="公式" r:id="rId19" imgW="393529" imgH="418918" progId="Equation.3">
                  <p:embed/>
                </p:oleObj>
              </mc:Choice>
              <mc:Fallback>
                <p:oleObj name="公式" r:id="rId19" imgW="393529" imgH="418918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596" y="1319214"/>
                        <a:ext cx="1968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33239"/>
              </p:ext>
            </p:extLst>
          </p:nvPr>
        </p:nvGraphicFramePr>
        <p:xfrm>
          <a:off x="395536" y="640110"/>
          <a:ext cx="71072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4" name="Document" r:id="rId21" imgW="7089044" imgH="1085844" progId="">
                  <p:embed/>
                </p:oleObj>
              </mc:Choice>
              <mc:Fallback>
                <p:oleObj name="Document" r:id="rId21" imgW="7089044" imgH="1085844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40110"/>
                        <a:ext cx="710723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15678"/>
              </p:ext>
            </p:extLst>
          </p:nvPr>
        </p:nvGraphicFramePr>
        <p:xfrm>
          <a:off x="1276242" y="3494262"/>
          <a:ext cx="30289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5" name="Document" r:id="rId23" imgW="3260410" imgH="1117165" progId="">
                  <p:embed/>
                </p:oleObj>
              </mc:Choice>
              <mc:Fallback>
                <p:oleObj name="Document" r:id="rId23" imgW="3260410" imgH="1117165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242" y="3494262"/>
                        <a:ext cx="30289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73812"/>
              </p:ext>
            </p:extLst>
          </p:nvPr>
        </p:nvGraphicFramePr>
        <p:xfrm>
          <a:off x="4147832" y="3582269"/>
          <a:ext cx="29908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6" name="Document" r:id="rId25" imgW="3115669" imgH="891861" progId="">
                  <p:embed/>
                </p:oleObj>
              </mc:Choice>
              <mc:Fallback>
                <p:oleObj name="Document" r:id="rId25" imgW="3115669" imgH="891861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832" y="3582269"/>
                        <a:ext cx="2990850" cy="8477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10770"/>
              </p:ext>
            </p:extLst>
          </p:nvPr>
        </p:nvGraphicFramePr>
        <p:xfrm>
          <a:off x="755576" y="4657725"/>
          <a:ext cx="32956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" name="Document" r:id="rId27" imgW="3446931" imgH="850831" progId="">
                  <p:embed/>
                </p:oleObj>
              </mc:Choice>
              <mc:Fallback>
                <p:oleObj name="Document" r:id="rId27" imgW="3446931" imgH="850831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57725"/>
                        <a:ext cx="32956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5611"/>
              </p:ext>
            </p:extLst>
          </p:nvPr>
        </p:nvGraphicFramePr>
        <p:xfrm>
          <a:off x="3878189" y="4649788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8" name="Equation" r:id="rId29" imgW="1612800" imgH="901440" progId="Equation.DSMT4">
                  <p:embed/>
                </p:oleObj>
              </mc:Choice>
              <mc:Fallback>
                <p:oleObj name="Equation" r:id="rId29" imgW="1612800" imgH="9014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189" y="4649788"/>
                        <a:ext cx="16129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428025"/>
              </p:ext>
            </p:extLst>
          </p:nvPr>
        </p:nvGraphicFramePr>
        <p:xfrm>
          <a:off x="2411760" y="5522913"/>
          <a:ext cx="32639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" name="Equation" r:id="rId31" imgW="3263760" imgH="774360" progId="Equation.DSMT4">
                  <p:embed/>
                </p:oleObj>
              </mc:Choice>
              <mc:Fallback>
                <p:oleObj name="Equation" r:id="rId31" imgW="3263760" imgH="77436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522913"/>
                        <a:ext cx="32639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03404"/>
              </p:ext>
            </p:extLst>
          </p:nvPr>
        </p:nvGraphicFramePr>
        <p:xfrm>
          <a:off x="5762972" y="5445125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" name="Equation" r:id="rId33" imgW="1955520" imgH="838080" progId="Equation.DSMT4">
                  <p:embed/>
                </p:oleObj>
              </mc:Choice>
              <mc:Fallback>
                <p:oleObj name="Equation" r:id="rId33" imgW="1955520" imgH="83808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972" y="5445125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82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65100"/>
            <a:ext cx="9040815" cy="1016000"/>
            <a:chOff x="0" y="104"/>
            <a:chExt cx="5695" cy="640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0" y="104"/>
              <a:ext cx="5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6.</a:t>
              </a:r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567" y="104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球体</a:t>
              </a: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301911"/>
                </p:ext>
              </p:extLst>
            </p:nvPr>
          </p:nvGraphicFramePr>
          <p:xfrm>
            <a:off x="1156" y="124"/>
            <a:ext cx="16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7" name="Equation" r:id="rId3" imgW="2565360" imgH="457200" progId="Equation.DSMT4">
                    <p:embed/>
                  </p:oleObj>
                </mc:Choice>
                <mc:Fallback>
                  <p:oleObj name="Equation" r:id="rId3" imgW="2565360" imgH="4572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24"/>
                          <a:ext cx="16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789" y="112"/>
              <a:ext cx="10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被圆柱面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249022"/>
                </p:ext>
              </p:extLst>
            </p:nvPr>
          </p:nvGraphicFramePr>
          <p:xfrm>
            <a:off x="3791" y="133"/>
            <a:ext cx="19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8" name="Equation" r:id="rId5" imgW="3022560" imgH="457200" progId="Equation.DSMT4">
                    <p:embed/>
                  </p:oleObj>
                </mc:Choice>
                <mc:Fallback>
                  <p:oleObj name="Equation" r:id="rId5" imgW="3022560" imgH="45720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" y="133"/>
                          <a:ext cx="190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49" y="414"/>
              <a:ext cx="47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所截得的含在圆柱面内的部分称为维维安尼体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6372200" y="1700808"/>
            <a:ext cx="2698750" cy="2397125"/>
            <a:chOff x="3973" y="480"/>
            <a:chExt cx="1700" cy="1510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4589" y="5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3973" y="1850"/>
            <a:ext cx="14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9" name="公式" r:id="rId7" imgW="139700" imgH="139700" progId="Equation.3">
                    <p:embed/>
                  </p:oleObj>
                </mc:Choice>
                <mc:Fallback>
                  <p:oleObj name="公式" r:id="rId7" imgW="139700" imgH="139700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1850"/>
                          <a:ext cx="141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5550" y="1288"/>
            <a:ext cx="12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0" name="公式" r:id="rId9" imgW="139579" imgH="164957" progId="Equation.3">
                    <p:embed/>
                  </p:oleObj>
                </mc:Choice>
                <mc:Fallback>
                  <p:oleObj name="公式" r:id="rId9" imgW="139579" imgH="164957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0" y="1288"/>
                          <a:ext cx="12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4590" y="480"/>
            <a:ext cx="12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1" name="公式" r:id="rId11" imgW="114102" imgH="126780" progId="Equation.3">
                    <p:embed/>
                  </p:oleObj>
                </mc:Choice>
                <mc:Fallback>
                  <p:oleObj name="公式" r:id="rId11" imgW="114102" imgH="126780" progId="Equation.3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480"/>
                          <a:ext cx="12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5253" y="1296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4151" y="1604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5" name="Arc 25"/>
            <p:cNvSpPr>
              <a:spLocks/>
            </p:cNvSpPr>
            <p:nvPr/>
          </p:nvSpPr>
          <p:spPr bwMode="auto">
            <a:xfrm flipH="1">
              <a:off x="4263" y="624"/>
              <a:ext cx="336" cy="10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Arc 26"/>
            <p:cNvSpPr>
              <a:spLocks/>
            </p:cNvSpPr>
            <p:nvPr/>
          </p:nvSpPr>
          <p:spPr bwMode="auto">
            <a:xfrm>
              <a:off x="4599" y="624"/>
              <a:ext cx="720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Arc 27"/>
            <p:cNvSpPr>
              <a:spLocks/>
            </p:cNvSpPr>
            <p:nvPr/>
          </p:nvSpPr>
          <p:spPr bwMode="auto">
            <a:xfrm flipV="1">
              <a:off x="4263" y="1344"/>
              <a:ext cx="105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Freeform 28" descr="浅色上对角线"/>
            <p:cNvSpPr>
              <a:spLocks/>
            </p:cNvSpPr>
            <p:nvPr/>
          </p:nvSpPr>
          <p:spPr bwMode="auto">
            <a:xfrm>
              <a:off x="4263" y="1344"/>
              <a:ext cx="536" cy="336"/>
            </a:xfrm>
            <a:custGeom>
              <a:avLst/>
              <a:gdLst>
                <a:gd name="T0" fmla="*/ 336 w 536"/>
                <a:gd name="T1" fmla="*/ 0 h 336"/>
                <a:gd name="T2" fmla="*/ 480 w 536"/>
                <a:gd name="T3" fmla="*/ 144 h 336"/>
                <a:gd name="T4" fmla="*/ 0 w 536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6" h="336">
                  <a:moveTo>
                    <a:pt x="336" y="0"/>
                  </a:moveTo>
                  <a:cubicBezTo>
                    <a:pt x="436" y="44"/>
                    <a:pt x="536" y="88"/>
                    <a:pt x="480" y="144"/>
                  </a:cubicBezTo>
                  <a:cubicBezTo>
                    <a:pt x="424" y="200"/>
                    <a:pt x="212" y="268"/>
                    <a:pt x="0" y="336"/>
                  </a:cubicBezTo>
                </a:path>
              </a:pathLst>
            </a:custGeom>
            <a:pattFill prst="ltUpDiag">
              <a:fgClr>
                <a:srgbClr val="FFFF00"/>
              </a:fgClr>
              <a:bgClr>
                <a:srgbClr val="FF0000"/>
              </a:bgClr>
            </a:pattFill>
            <a:ln w="38100" cap="flat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4743" y="912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4267" y="624"/>
              <a:ext cx="502" cy="1056"/>
            </a:xfrm>
            <a:custGeom>
              <a:avLst/>
              <a:gdLst>
                <a:gd name="T0" fmla="*/ 332 w 502"/>
                <a:gd name="T1" fmla="*/ 0 h 1056"/>
                <a:gd name="T2" fmla="*/ 470 w 502"/>
                <a:gd name="T3" fmla="*/ 240 h 1056"/>
                <a:gd name="T4" fmla="*/ 138 w 502"/>
                <a:gd name="T5" fmla="*/ 816 h 1056"/>
                <a:gd name="T6" fmla="*/ 0 w 502"/>
                <a:gd name="T7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2" h="1056">
                  <a:moveTo>
                    <a:pt x="332" y="0"/>
                  </a:moveTo>
                  <a:cubicBezTo>
                    <a:pt x="417" y="52"/>
                    <a:pt x="502" y="104"/>
                    <a:pt x="470" y="240"/>
                  </a:cubicBezTo>
                  <a:cubicBezTo>
                    <a:pt x="438" y="376"/>
                    <a:pt x="216" y="680"/>
                    <a:pt x="138" y="816"/>
                  </a:cubicBezTo>
                  <a:cubicBezTo>
                    <a:pt x="60" y="952"/>
                    <a:pt x="24" y="1016"/>
                    <a:pt x="0" y="105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242756"/>
                </p:ext>
              </p:extLst>
            </p:nvPr>
          </p:nvGraphicFramePr>
          <p:xfrm>
            <a:off x="4485" y="1379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2" name="Equation" r:id="rId13" imgW="330120" imgH="380880" progId="Equation.DSMT4">
                    <p:embed/>
                  </p:oleObj>
                </mc:Choice>
                <mc:Fallback>
                  <p:oleObj name="Equation" r:id="rId13" imgW="330120" imgH="38088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1379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32"/>
            <p:cNvSpPr>
              <a:spLocks noChangeShapeType="1"/>
            </p:cNvSpPr>
            <p:nvPr/>
          </p:nvSpPr>
          <p:spPr bwMode="auto">
            <a:xfrm flipH="1">
              <a:off x="4062" y="134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4590" y="13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8" name="TextBox 37"/>
          <p:cNvSpPr txBox="1"/>
          <p:nvPr/>
        </p:nvSpPr>
        <p:spPr bwMode="auto">
          <a:xfrm>
            <a:off x="457200" y="1268760"/>
            <a:ext cx="4692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求维维安尼体的体积；</a:t>
            </a:r>
          </a:p>
        </p:txBody>
      </p:sp>
      <p:sp>
        <p:nvSpPr>
          <p:cNvPr id="39" name="TextBox 38"/>
          <p:cNvSpPr txBox="1"/>
          <p:nvPr/>
        </p:nvSpPr>
        <p:spPr bwMode="auto">
          <a:xfrm>
            <a:off x="457200" y="1791980"/>
            <a:ext cx="6495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求维维安尼体的球面部分的面积；</a:t>
            </a:r>
          </a:p>
        </p:txBody>
      </p:sp>
      <p:sp>
        <p:nvSpPr>
          <p:cNvPr id="40" name="TextBox 39"/>
          <p:cNvSpPr txBox="1"/>
          <p:nvPr/>
        </p:nvSpPr>
        <p:spPr bwMode="auto">
          <a:xfrm>
            <a:off x="457200" y="2315200"/>
            <a:ext cx="6585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求维维安尼体的圆柱面部分的面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226942" y="2996863"/>
            <a:ext cx="35493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由对称性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1077184" y="3556337"/>
            <a:ext cx="51427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求体积为第一卦限部分的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倍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08985"/>
              </p:ext>
            </p:extLst>
          </p:nvPr>
        </p:nvGraphicFramePr>
        <p:xfrm>
          <a:off x="1547664" y="4936132"/>
          <a:ext cx="2798763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Equation" r:id="rId15" imgW="1295280" imgH="634680" progId="Equation.DSMT4">
                  <p:embed/>
                </p:oleObj>
              </mc:Choice>
              <mc:Fallback>
                <p:oleObj name="Equation" r:id="rId15" imgW="1295280" imgH="6346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36132"/>
                        <a:ext cx="2798763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20408"/>
              </p:ext>
            </p:extLst>
          </p:nvPr>
        </p:nvGraphicFramePr>
        <p:xfrm>
          <a:off x="1162797" y="4325664"/>
          <a:ext cx="19429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Equation" r:id="rId17" imgW="1942920" imgH="457200" progId="Equation.DSMT4">
                  <p:embed/>
                </p:oleObj>
              </mc:Choice>
              <mc:Fallback>
                <p:oleObj name="Equation" r:id="rId17" imgW="1942920" imgH="4572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797" y="4325664"/>
                        <a:ext cx="194292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35"/>
          <p:cNvSpPr>
            <a:spLocks noChangeArrowheads="1"/>
          </p:cNvSpPr>
          <p:nvPr/>
        </p:nvSpPr>
        <p:spPr bwMode="auto">
          <a:xfrm>
            <a:off x="3298998" y="4439964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0000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13255"/>
              </p:ext>
            </p:extLst>
          </p:nvPr>
        </p:nvGraphicFramePr>
        <p:xfrm>
          <a:off x="3970511" y="4335189"/>
          <a:ext cx="18256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Equation" r:id="rId19" imgW="787058" imgH="203112" progId="Equation.DSMT4">
                  <p:embed/>
                </p:oleObj>
              </mc:Choice>
              <mc:Fallback>
                <p:oleObj name="Equation" r:id="rId19" imgW="787058" imgH="203112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511" y="4335189"/>
                        <a:ext cx="18256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34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 build="p" autoUpdateAnimBg="0"/>
      <p:bldP spid="42" grpId="0" build="p" autoUpdateAnimBg="0"/>
      <p:bldP spid="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97609"/>
              </p:ext>
            </p:extLst>
          </p:nvPr>
        </p:nvGraphicFramePr>
        <p:xfrm>
          <a:off x="431800" y="676275"/>
          <a:ext cx="276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" name="Equation" r:id="rId3" imgW="279360" imgH="304560" progId="Equation.DSMT4">
                  <p:embed/>
                </p:oleObj>
              </mc:Choice>
              <mc:Fallback>
                <p:oleObj name="Equation" r:id="rId3" imgW="279360" imgH="3045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676275"/>
                        <a:ext cx="2762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87278"/>
              </p:ext>
            </p:extLst>
          </p:nvPr>
        </p:nvGraphicFramePr>
        <p:xfrm>
          <a:off x="671513" y="612775"/>
          <a:ext cx="785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612775"/>
                        <a:ext cx="7858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55355"/>
              </p:ext>
            </p:extLst>
          </p:nvPr>
        </p:nvGraphicFramePr>
        <p:xfrm>
          <a:off x="1547664" y="517238"/>
          <a:ext cx="3593880" cy="85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name="Equation" r:id="rId7" imgW="3593880" imgH="850680" progId="Equation.DSMT4">
                  <p:embed/>
                </p:oleObj>
              </mc:Choice>
              <mc:Fallback>
                <p:oleObj name="Equation" r:id="rId7" imgW="3593880" imgH="8506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17238"/>
                        <a:ext cx="3593880" cy="8506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62580"/>
              </p:ext>
            </p:extLst>
          </p:nvPr>
        </p:nvGraphicFramePr>
        <p:xfrm>
          <a:off x="1043608" y="2414674"/>
          <a:ext cx="42862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9" imgW="1866600" imgH="380880" progId="Equation.DSMT4">
                  <p:embed/>
                </p:oleObj>
              </mc:Choice>
              <mc:Fallback>
                <p:oleObj name="Equation" r:id="rId9" imgW="1866600" imgH="3808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14674"/>
                        <a:ext cx="428625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93717"/>
              </p:ext>
            </p:extLst>
          </p:nvPr>
        </p:nvGraphicFramePr>
        <p:xfrm>
          <a:off x="1043608" y="3510136"/>
          <a:ext cx="332712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11" imgW="3327120" imgH="901440" progId="Equation.DSMT4">
                  <p:embed/>
                </p:oleObj>
              </mc:Choice>
              <mc:Fallback>
                <p:oleObj name="Equation" r:id="rId11" imgW="3327120" imgH="90144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10136"/>
                        <a:ext cx="3327120" cy="901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68253"/>
              </p:ext>
            </p:extLst>
          </p:nvPr>
        </p:nvGraphicFramePr>
        <p:xfrm>
          <a:off x="1043608" y="450850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13" imgW="2197080" imgH="838080" progId="Equation.DSMT4">
                  <p:embed/>
                </p:oleObj>
              </mc:Choice>
              <mc:Fallback>
                <p:oleObj name="Equation" r:id="rId13" imgW="2197080" imgH="8380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08500"/>
                        <a:ext cx="219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478575"/>
              </p:ext>
            </p:extLst>
          </p:nvPr>
        </p:nvGraphicFramePr>
        <p:xfrm>
          <a:off x="1043608" y="1412875"/>
          <a:ext cx="35829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15" imgW="1549080" imgH="393480" progId="Equation.DSMT4">
                  <p:embed/>
                </p:oleObj>
              </mc:Choice>
              <mc:Fallback>
                <p:oleObj name="Equation" r:id="rId15" imgW="1549080" imgH="3934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2875"/>
                        <a:ext cx="3582987" cy="904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8">
            <a:extLst>
              <a:ext uri="{FF2B5EF4-FFF2-40B4-BE49-F238E27FC236}">
                <a16:creationId xmlns:a16="http://schemas.microsoft.com/office/drawing/2014/main" id="{AE1CD78F-2F2F-4F2A-9CAC-30D08B89D967}"/>
              </a:ext>
            </a:extLst>
          </p:cNvPr>
          <p:cNvGrpSpPr>
            <a:grpSpLocks/>
          </p:cNvGrpSpPr>
          <p:nvPr/>
        </p:nvGrpSpPr>
        <p:grpSpPr bwMode="auto">
          <a:xfrm>
            <a:off x="6246961" y="11268"/>
            <a:ext cx="2698750" cy="2397125"/>
            <a:chOff x="3973" y="480"/>
            <a:chExt cx="1700" cy="1510"/>
          </a:xfrm>
        </p:grpSpPr>
        <p:sp>
          <p:nvSpPr>
            <p:cNvPr id="32" name="Line 19">
              <a:extLst>
                <a:ext uri="{FF2B5EF4-FFF2-40B4-BE49-F238E27FC236}">
                  <a16:creationId xmlns:a16="http://schemas.microsoft.com/office/drawing/2014/main" id="{3F3E7F30-D602-4FF3-B9D4-624804A5A8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9" y="5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20">
              <a:extLst>
                <a:ext uri="{FF2B5EF4-FFF2-40B4-BE49-F238E27FC236}">
                  <a16:creationId xmlns:a16="http://schemas.microsoft.com/office/drawing/2014/main" id="{94061487-E146-43A5-8529-631C32827B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3" y="1850"/>
            <a:ext cx="14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0" name="公式" r:id="rId17" imgW="139700" imgH="139700" progId="Equation.3">
                    <p:embed/>
                  </p:oleObj>
                </mc:Choice>
                <mc:Fallback>
                  <p:oleObj name="公式" r:id="rId17" imgW="139700" imgH="139700" progId="Equation.3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1850"/>
                          <a:ext cx="141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1">
              <a:extLst>
                <a:ext uri="{FF2B5EF4-FFF2-40B4-BE49-F238E27FC236}">
                  <a16:creationId xmlns:a16="http://schemas.microsoft.com/office/drawing/2014/main" id="{BC3D0189-AFF8-4019-BADA-8968ADB483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0" y="1288"/>
            <a:ext cx="12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1" name="公式" r:id="rId19" imgW="139579" imgH="164957" progId="Equation.3">
                    <p:embed/>
                  </p:oleObj>
                </mc:Choice>
                <mc:Fallback>
                  <p:oleObj name="公式" r:id="rId19" imgW="139579" imgH="164957" progId="Equation.3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0" y="1288"/>
                          <a:ext cx="12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2">
              <a:extLst>
                <a:ext uri="{FF2B5EF4-FFF2-40B4-BE49-F238E27FC236}">
                  <a16:creationId xmlns:a16="http://schemas.microsoft.com/office/drawing/2014/main" id="{6DB954DA-C4F3-49EB-AE3E-DF77F58013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0" y="480"/>
            <a:ext cx="12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2" name="公式" r:id="rId21" imgW="114102" imgH="126780" progId="Equation.3">
                    <p:embed/>
                  </p:oleObj>
                </mc:Choice>
                <mc:Fallback>
                  <p:oleObj name="公式" r:id="rId21" imgW="114102" imgH="126780" progId="Equation.3">
                    <p:embed/>
                    <p:pic>
                      <p:nvPicPr>
                        <p:cNvPr id="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480"/>
                          <a:ext cx="12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23">
              <a:extLst>
                <a:ext uri="{FF2B5EF4-FFF2-40B4-BE49-F238E27FC236}">
                  <a16:creationId xmlns:a16="http://schemas.microsoft.com/office/drawing/2014/main" id="{B22CC9B1-3316-4DA5-9D1D-FF16C60D8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3" y="1296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7" name="Text Box 24">
              <a:extLst>
                <a:ext uri="{FF2B5EF4-FFF2-40B4-BE49-F238E27FC236}">
                  <a16:creationId xmlns:a16="http://schemas.microsoft.com/office/drawing/2014/main" id="{0A6B0A19-5B6B-4E94-B2CD-744D4F8575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1" y="1604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8" name="Arc 25">
              <a:extLst>
                <a:ext uri="{FF2B5EF4-FFF2-40B4-BE49-F238E27FC236}">
                  <a16:creationId xmlns:a16="http://schemas.microsoft.com/office/drawing/2014/main" id="{49606BA8-80D6-430B-83FB-9C91DBD11AD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63" y="624"/>
              <a:ext cx="336" cy="10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Arc 26">
              <a:extLst>
                <a:ext uri="{FF2B5EF4-FFF2-40B4-BE49-F238E27FC236}">
                  <a16:creationId xmlns:a16="http://schemas.microsoft.com/office/drawing/2014/main" id="{56603D96-102D-4F54-84C0-0F634559D1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9" y="624"/>
              <a:ext cx="720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Arc 27">
              <a:extLst>
                <a:ext uri="{FF2B5EF4-FFF2-40B4-BE49-F238E27FC236}">
                  <a16:creationId xmlns:a16="http://schemas.microsoft.com/office/drawing/2014/main" id="{82A4A210-19DE-4C15-AE52-EBDBF3F8BB3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263" y="1344"/>
              <a:ext cx="105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Freeform 28" descr="浅色上对角线">
              <a:extLst>
                <a:ext uri="{FF2B5EF4-FFF2-40B4-BE49-F238E27FC236}">
                  <a16:creationId xmlns:a16="http://schemas.microsoft.com/office/drawing/2014/main" id="{E73A361B-9985-447B-85E1-F7620C0295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3" y="1344"/>
              <a:ext cx="536" cy="336"/>
            </a:xfrm>
            <a:custGeom>
              <a:avLst/>
              <a:gdLst>
                <a:gd name="T0" fmla="*/ 336 w 536"/>
                <a:gd name="T1" fmla="*/ 0 h 336"/>
                <a:gd name="T2" fmla="*/ 480 w 536"/>
                <a:gd name="T3" fmla="*/ 144 h 336"/>
                <a:gd name="T4" fmla="*/ 0 w 536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6" h="336">
                  <a:moveTo>
                    <a:pt x="336" y="0"/>
                  </a:moveTo>
                  <a:cubicBezTo>
                    <a:pt x="436" y="44"/>
                    <a:pt x="536" y="88"/>
                    <a:pt x="480" y="144"/>
                  </a:cubicBezTo>
                  <a:cubicBezTo>
                    <a:pt x="424" y="200"/>
                    <a:pt x="212" y="268"/>
                    <a:pt x="0" y="336"/>
                  </a:cubicBezTo>
                </a:path>
              </a:pathLst>
            </a:custGeom>
            <a:pattFill prst="ltUpDiag">
              <a:fgClr>
                <a:srgbClr val="FFFF00"/>
              </a:fgClr>
              <a:bgClr>
                <a:srgbClr val="FF0000"/>
              </a:bgClr>
            </a:pattFill>
            <a:ln w="38100" cap="flat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Line 29">
              <a:extLst>
                <a:ext uri="{FF2B5EF4-FFF2-40B4-BE49-F238E27FC236}">
                  <a16:creationId xmlns:a16="http://schemas.microsoft.com/office/drawing/2014/main" id="{B24394BA-F586-45FF-A944-44067E1A47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3" y="912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Freeform 30">
              <a:extLst>
                <a:ext uri="{FF2B5EF4-FFF2-40B4-BE49-F238E27FC236}">
                  <a16:creationId xmlns:a16="http://schemas.microsoft.com/office/drawing/2014/main" id="{AA47E928-21CC-4FF2-B3CE-605291814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7" y="624"/>
              <a:ext cx="502" cy="1056"/>
            </a:xfrm>
            <a:custGeom>
              <a:avLst/>
              <a:gdLst>
                <a:gd name="T0" fmla="*/ 332 w 502"/>
                <a:gd name="T1" fmla="*/ 0 h 1056"/>
                <a:gd name="T2" fmla="*/ 470 w 502"/>
                <a:gd name="T3" fmla="*/ 240 h 1056"/>
                <a:gd name="T4" fmla="*/ 138 w 502"/>
                <a:gd name="T5" fmla="*/ 816 h 1056"/>
                <a:gd name="T6" fmla="*/ 0 w 502"/>
                <a:gd name="T7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2" h="1056">
                  <a:moveTo>
                    <a:pt x="332" y="0"/>
                  </a:moveTo>
                  <a:cubicBezTo>
                    <a:pt x="417" y="52"/>
                    <a:pt x="502" y="104"/>
                    <a:pt x="470" y="240"/>
                  </a:cubicBezTo>
                  <a:cubicBezTo>
                    <a:pt x="438" y="376"/>
                    <a:pt x="216" y="680"/>
                    <a:pt x="138" y="816"/>
                  </a:cubicBezTo>
                  <a:cubicBezTo>
                    <a:pt x="60" y="952"/>
                    <a:pt x="24" y="1016"/>
                    <a:pt x="0" y="105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4" name="Object 31">
              <a:extLst>
                <a:ext uri="{FF2B5EF4-FFF2-40B4-BE49-F238E27FC236}">
                  <a16:creationId xmlns:a16="http://schemas.microsoft.com/office/drawing/2014/main" id="{60F6E584-2430-41C3-9999-FB8E91EE30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058102"/>
                </p:ext>
              </p:extLst>
            </p:nvPr>
          </p:nvGraphicFramePr>
          <p:xfrm>
            <a:off x="4485" y="1379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3" name="Equation" r:id="rId23" imgW="330120" imgH="380880" progId="Equation.DSMT4">
                    <p:embed/>
                  </p:oleObj>
                </mc:Choice>
                <mc:Fallback>
                  <p:oleObj name="Equation" r:id="rId23" imgW="330120" imgH="380880" progId="Equation.DSMT4">
                    <p:embed/>
                    <p:pic>
                      <p:nvPicPr>
                        <p:cNvPr id="3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1379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32">
              <a:extLst>
                <a:ext uri="{FF2B5EF4-FFF2-40B4-BE49-F238E27FC236}">
                  <a16:creationId xmlns:a16="http://schemas.microsoft.com/office/drawing/2014/main" id="{079D6154-E53C-41C7-811F-D4EE952546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62" y="134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id="{FFBEF815-484F-41C3-BF9F-EB44489CF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0" y="13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775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 bwMode="auto">
          <a:xfrm>
            <a:off x="467544" y="205383"/>
            <a:ext cx="54136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上半球面（且在第一卦限）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38534"/>
              </p:ext>
            </p:extLst>
          </p:nvPr>
        </p:nvGraphicFramePr>
        <p:xfrm>
          <a:off x="1931459" y="820401"/>
          <a:ext cx="3127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" name="Equation" r:id="rId3" imgW="3136680" imgH="571320" progId="Equation.DSMT4">
                  <p:embed/>
                </p:oleObj>
              </mc:Choice>
              <mc:Fallback>
                <p:oleObj name="Equation" r:id="rId3" imgW="3136680" imgH="57132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459" y="820401"/>
                        <a:ext cx="3127375" cy="565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4459"/>
              </p:ext>
            </p:extLst>
          </p:nvPr>
        </p:nvGraphicFramePr>
        <p:xfrm>
          <a:off x="467544" y="1549003"/>
          <a:ext cx="29130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5" imgW="2920680" imgH="1002960" progId="Equation.DSMT4">
                  <p:embed/>
                </p:oleObj>
              </mc:Choice>
              <mc:Fallback>
                <p:oleObj name="Equation" r:id="rId5" imgW="2920680" imgH="10029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49003"/>
                        <a:ext cx="291306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239927"/>
              </p:ext>
            </p:extLst>
          </p:nvPr>
        </p:nvGraphicFramePr>
        <p:xfrm>
          <a:off x="3556000" y="1549400"/>
          <a:ext cx="29257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" name="Equation" r:id="rId7" imgW="2933640" imgH="1002960" progId="Equation.DSMT4">
                  <p:embed/>
                </p:oleObj>
              </mc:Choice>
              <mc:Fallback>
                <p:oleObj name="Equation" r:id="rId7" imgW="2933640" imgH="100296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549400"/>
                        <a:ext cx="292576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8638"/>
              </p:ext>
            </p:extLst>
          </p:nvPr>
        </p:nvGraphicFramePr>
        <p:xfrm>
          <a:off x="755576" y="2996952"/>
          <a:ext cx="1574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" name="Equation" r:id="rId9" imgW="1574640" imgH="431640" progId="Equation.DSMT4">
                  <p:embed/>
                </p:oleObj>
              </mc:Choice>
              <mc:Fallback>
                <p:oleObj name="Equation" r:id="rId9" imgW="1574640" imgH="43164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96952"/>
                        <a:ext cx="1574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57582"/>
              </p:ext>
            </p:extLst>
          </p:nvPr>
        </p:nvGraphicFramePr>
        <p:xfrm>
          <a:off x="1043608" y="3501008"/>
          <a:ext cx="4584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" name="Equation" r:id="rId11" imgW="4584600" imgH="1231560" progId="Equation.DSMT4">
                  <p:embed/>
                </p:oleObj>
              </mc:Choice>
              <mc:Fallback>
                <p:oleObj name="Equation" r:id="rId11" imgW="4584600" imgH="123156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01008"/>
                        <a:ext cx="45847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09046"/>
              </p:ext>
            </p:extLst>
          </p:nvPr>
        </p:nvGraphicFramePr>
        <p:xfrm>
          <a:off x="5616762" y="3717032"/>
          <a:ext cx="326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" name="Equation" r:id="rId13" imgW="3263760" imgH="1015920" progId="Equation.DSMT4">
                  <p:embed/>
                </p:oleObj>
              </mc:Choice>
              <mc:Fallback>
                <p:oleObj name="Equation" r:id="rId13" imgW="3263760" imgH="10159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762" y="3717032"/>
                        <a:ext cx="3263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81649"/>
              </p:ext>
            </p:extLst>
          </p:nvPr>
        </p:nvGraphicFramePr>
        <p:xfrm>
          <a:off x="1043608" y="4797152"/>
          <a:ext cx="430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" name="Equation" r:id="rId15" imgW="4305240" imgH="1066680" progId="Equation.DSMT4">
                  <p:embed/>
                </p:oleObj>
              </mc:Choice>
              <mc:Fallback>
                <p:oleObj name="Equation" r:id="rId15" imgW="4305240" imgH="10666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97152"/>
                        <a:ext cx="43053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32270"/>
              </p:ext>
            </p:extLst>
          </p:nvPr>
        </p:nvGraphicFramePr>
        <p:xfrm>
          <a:off x="5403825" y="4869160"/>
          <a:ext cx="3314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" name="Equation" r:id="rId17" imgW="3314520" imgH="812520" progId="Equation.DSMT4">
                  <p:embed/>
                </p:oleObj>
              </mc:Choice>
              <mc:Fallback>
                <p:oleObj name="Equation" r:id="rId17" imgW="3314520" imgH="81252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25" y="4869160"/>
                        <a:ext cx="3314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07337"/>
              </p:ext>
            </p:extLst>
          </p:nvPr>
        </p:nvGraphicFramePr>
        <p:xfrm>
          <a:off x="998538" y="5661025"/>
          <a:ext cx="203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" name="Equation" r:id="rId19" imgW="2031840" imgH="939600" progId="Equation.DSMT4">
                  <p:embed/>
                </p:oleObj>
              </mc:Choice>
              <mc:Fallback>
                <p:oleObj name="Equation" r:id="rId19" imgW="2031840" imgH="9396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661025"/>
                        <a:ext cx="2032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18">
            <a:extLst>
              <a:ext uri="{FF2B5EF4-FFF2-40B4-BE49-F238E27FC236}">
                <a16:creationId xmlns:a16="http://schemas.microsoft.com/office/drawing/2014/main" id="{456F3DCF-AC97-47F7-B0BC-C1DEAE87D89F}"/>
              </a:ext>
            </a:extLst>
          </p:cNvPr>
          <p:cNvGrpSpPr>
            <a:grpSpLocks/>
          </p:cNvGrpSpPr>
          <p:nvPr/>
        </p:nvGrpSpPr>
        <p:grpSpPr bwMode="auto">
          <a:xfrm>
            <a:off x="6445250" y="0"/>
            <a:ext cx="2698750" cy="2397125"/>
            <a:chOff x="3973" y="480"/>
            <a:chExt cx="1700" cy="1510"/>
          </a:xfrm>
        </p:grpSpPr>
        <p:sp>
          <p:nvSpPr>
            <p:cNvPr id="33" name="Line 19">
              <a:extLst>
                <a:ext uri="{FF2B5EF4-FFF2-40B4-BE49-F238E27FC236}">
                  <a16:creationId xmlns:a16="http://schemas.microsoft.com/office/drawing/2014/main" id="{A1EAB76F-B8C6-4B75-8308-B975A59D67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9" y="5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20">
              <a:extLst>
                <a:ext uri="{FF2B5EF4-FFF2-40B4-BE49-F238E27FC236}">
                  <a16:creationId xmlns:a16="http://schemas.microsoft.com/office/drawing/2014/main" id="{52720796-DFCA-45B9-B77B-F158688301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3" y="1850"/>
            <a:ext cx="14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1" name="公式" r:id="rId21" imgW="139700" imgH="139700" progId="Equation.3">
                    <p:embed/>
                  </p:oleObj>
                </mc:Choice>
                <mc:Fallback>
                  <p:oleObj name="公式" r:id="rId21" imgW="139700" imgH="139700" progId="Equation.3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1850"/>
                          <a:ext cx="141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1">
              <a:extLst>
                <a:ext uri="{FF2B5EF4-FFF2-40B4-BE49-F238E27FC236}">
                  <a16:creationId xmlns:a16="http://schemas.microsoft.com/office/drawing/2014/main" id="{7A6E9A92-8D0E-41FA-9265-F69D572357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0" y="1288"/>
            <a:ext cx="12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2" name="公式" r:id="rId23" imgW="139579" imgH="164957" progId="Equation.3">
                    <p:embed/>
                  </p:oleObj>
                </mc:Choice>
                <mc:Fallback>
                  <p:oleObj name="公式" r:id="rId23" imgW="139579" imgH="164957" progId="Equation.3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0" y="1288"/>
                          <a:ext cx="12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2">
              <a:extLst>
                <a:ext uri="{FF2B5EF4-FFF2-40B4-BE49-F238E27FC236}">
                  <a16:creationId xmlns:a16="http://schemas.microsoft.com/office/drawing/2014/main" id="{E2B14105-4071-4F8F-B6FE-CF62C97402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0" y="480"/>
            <a:ext cx="12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3" name="公式" r:id="rId25" imgW="114102" imgH="126780" progId="Equation.3">
                    <p:embed/>
                  </p:oleObj>
                </mc:Choice>
                <mc:Fallback>
                  <p:oleObj name="公式" r:id="rId25" imgW="114102" imgH="126780" progId="Equation.3">
                    <p:embed/>
                    <p:pic>
                      <p:nvPicPr>
                        <p:cNvPr id="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480"/>
                          <a:ext cx="12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23">
              <a:extLst>
                <a:ext uri="{FF2B5EF4-FFF2-40B4-BE49-F238E27FC236}">
                  <a16:creationId xmlns:a16="http://schemas.microsoft.com/office/drawing/2014/main" id="{A44F38AD-55E4-4204-B99D-99A28EED44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3" y="1296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8" name="Text Box 24">
              <a:extLst>
                <a:ext uri="{FF2B5EF4-FFF2-40B4-BE49-F238E27FC236}">
                  <a16:creationId xmlns:a16="http://schemas.microsoft.com/office/drawing/2014/main" id="{EEA85852-6DA3-45EE-9859-278ECE7EEA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1" y="1604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9" name="Arc 25">
              <a:extLst>
                <a:ext uri="{FF2B5EF4-FFF2-40B4-BE49-F238E27FC236}">
                  <a16:creationId xmlns:a16="http://schemas.microsoft.com/office/drawing/2014/main" id="{2AC904E1-951D-463D-BD81-EBFA009CACD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63" y="624"/>
              <a:ext cx="336" cy="10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Arc 26">
              <a:extLst>
                <a:ext uri="{FF2B5EF4-FFF2-40B4-BE49-F238E27FC236}">
                  <a16:creationId xmlns:a16="http://schemas.microsoft.com/office/drawing/2014/main" id="{14AF73A2-F0D5-4E4E-AD3C-46BA20E4C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9" y="624"/>
              <a:ext cx="720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Arc 27">
              <a:extLst>
                <a:ext uri="{FF2B5EF4-FFF2-40B4-BE49-F238E27FC236}">
                  <a16:creationId xmlns:a16="http://schemas.microsoft.com/office/drawing/2014/main" id="{02F3BA70-9E3F-4529-A20F-EAAEC43ECFF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263" y="1344"/>
              <a:ext cx="105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Freeform 28" descr="浅色上对角线">
              <a:extLst>
                <a:ext uri="{FF2B5EF4-FFF2-40B4-BE49-F238E27FC236}">
                  <a16:creationId xmlns:a16="http://schemas.microsoft.com/office/drawing/2014/main" id="{05A79F86-B7B9-4AC3-9739-8C3C0FFD70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3" y="1344"/>
              <a:ext cx="536" cy="336"/>
            </a:xfrm>
            <a:custGeom>
              <a:avLst/>
              <a:gdLst>
                <a:gd name="T0" fmla="*/ 336 w 536"/>
                <a:gd name="T1" fmla="*/ 0 h 336"/>
                <a:gd name="T2" fmla="*/ 480 w 536"/>
                <a:gd name="T3" fmla="*/ 144 h 336"/>
                <a:gd name="T4" fmla="*/ 0 w 536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6" h="336">
                  <a:moveTo>
                    <a:pt x="336" y="0"/>
                  </a:moveTo>
                  <a:cubicBezTo>
                    <a:pt x="436" y="44"/>
                    <a:pt x="536" y="88"/>
                    <a:pt x="480" y="144"/>
                  </a:cubicBezTo>
                  <a:cubicBezTo>
                    <a:pt x="424" y="200"/>
                    <a:pt x="212" y="268"/>
                    <a:pt x="0" y="336"/>
                  </a:cubicBezTo>
                </a:path>
              </a:pathLst>
            </a:custGeom>
            <a:pattFill prst="ltUpDiag">
              <a:fgClr>
                <a:srgbClr val="FFFF00"/>
              </a:fgClr>
              <a:bgClr>
                <a:srgbClr val="FF0000"/>
              </a:bgClr>
            </a:pattFill>
            <a:ln w="38100" cap="flat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04FD6874-6751-4042-B0E6-F16A14D868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3" y="912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Freeform 30">
              <a:extLst>
                <a:ext uri="{FF2B5EF4-FFF2-40B4-BE49-F238E27FC236}">
                  <a16:creationId xmlns:a16="http://schemas.microsoft.com/office/drawing/2014/main" id="{33DA51BC-11CB-4198-8EFF-795387BE1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7" y="624"/>
              <a:ext cx="502" cy="1056"/>
            </a:xfrm>
            <a:custGeom>
              <a:avLst/>
              <a:gdLst>
                <a:gd name="T0" fmla="*/ 332 w 502"/>
                <a:gd name="T1" fmla="*/ 0 h 1056"/>
                <a:gd name="T2" fmla="*/ 470 w 502"/>
                <a:gd name="T3" fmla="*/ 240 h 1056"/>
                <a:gd name="T4" fmla="*/ 138 w 502"/>
                <a:gd name="T5" fmla="*/ 816 h 1056"/>
                <a:gd name="T6" fmla="*/ 0 w 502"/>
                <a:gd name="T7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2" h="1056">
                  <a:moveTo>
                    <a:pt x="332" y="0"/>
                  </a:moveTo>
                  <a:cubicBezTo>
                    <a:pt x="417" y="52"/>
                    <a:pt x="502" y="104"/>
                    <a:pt x="470" y="240"/>
                  </a:cubicBezTo>
                  <a:cubicBezTo>
                    <a:pt x="438" y="376"/>
                    <a:pt x="216" y="680"/>
                    <a:pt x="138" y="816"/>
                  </a:cubicBezTo>
                  <a:cubicBezTo>
                    <a:pt x="60" y="952"/>
                    <a:pt x="24" y="1016"/>
                    <a:pt x="0" y="105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5" name="Object 31">
              <a:extLst>
                <a:ext uri="{FF2B5EF4-FFF2-40B4-BE49-F238E27FC236}">
                  <a16:creationId xmlns:a16="http://schemas.microsoft.com/office/drawing/2014/main" id="{D477149B-69DD-4FE1-B117-452DB9C222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058102"/>
                </p:ext>
              </p:extLst>
            </p:nvPr>
          </p:nvGraphicFramePr>
          <p:xfrm>
            <a:off x="4485" y="1379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4" name="Equation" r:id="rId27" imgW="330120" imgH="380880" progId="Equation.DSMT4">
                    <p:embed/>
                  </p:oleObj>
                </mc:Choice>
                <mc:Fallback>
                  <p:oleObj name="Equation" r:id="rId27" imgW="330120" imgH="380880" progId="Equation.DSMT4">
                    <p:embed/>
                    <p:pic>
                      <p:nvPicPr>
                        <p:cNvPr id="3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1379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32">
              <a:extLst>
                <a:ext uri="{FF2B5EF4-FFF2-40B4-BE49-F238E27FC236}">
                  <a16:creationId xmlns:a16="http://schemas.microsoft.com/office/drawing/2014/main" id="{10E3ACF3-BB0D-44A9-8106-90D146722F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62" y="134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Line 33">
              <a:extLst>
                <a:ext uri="{FF2B5EF4-FFF2-40B4-BE49-F238E27FC236}">
                  <a16:creationId xmlns:a16="http://schemas.microsoft.com/office/drawing/2014/main" id="{A141D6CD-BEC6-4A44-9E06-DD608E353F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0" y="13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369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 bwMode="auto">
          <a:xfrm>
            <a:off x="601425" y="219492"/>
            <a:ext cx="51427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圆柱面在第一卦限部分为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120821"/>
              </p:ext>
            </p:extLst>
          </p:nvPr>
        </p:nvGraphicFramePr>
        <p:xfrm>
          <a:off x="1876344" y="728122"/>
          <a:ext cx="2517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" name="Equation" r:id="rId3" imgW="2527200" imgH="558720" progId="Equation.DSMT4">
                  <p:embed/>
                </p:oleObj>
              </mc:Choice>
              <mc:Fallback>
                <p:oleObj name="Equation" r:id="rId3" imgW="2527200" imgH="5587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344" y="728122"/>
                        <a:ext cx="2517775" cy="558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323528" y="1252468"/>
            <a:ext cx="37769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zO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平面上的投影为</a:t>
            </a: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87780"/>
              </p:ext>
            </p:extLst>
          </p:nvPr>
        </p:nvGraphicFramePr>
        <p:xfrm>
          <a:off x="323528" y="1682353"/>
          <a:ext cx="592455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1" name="Equation" r:id="rId5" imgW="5918040" imgH="736560" progId="Equation.DSMT4">
                  <p:embed/>
                </p:oleObj>
              </mc:Choice>
              <mc:Fallback>
                <p:oleObj name="Equation" r:id="rId5" imgW="5918040" imgH="7365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82353"/>
                        <a:ext cx="5924551" cy="730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39468"/>
              </p:ext>
            </p:extLst>
          </p:nvPr>
        </p:nvGraphicFramePr>
        <p:xfrm>
          <a:off x="1876344" y="2378442"/>
          <a:ext cx="10493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" name="Equation" r:id="rId7" imgW="1041120" imgH="838080" progId="Equation.DSMT4">
                  <p:embed/>
                </p:oleObj>
              </mc:Choice>
              <mc:Fallback>
                <p:oleObj name="Equation" r:id="rId7" imgW="1041120" imgH="8380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344" y="2378442"/>
                        <a:ext cx="10493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03600"/>
              </p:ext>
            </p:extLst>
          </p:nvPr>
        </p:nvGraphicFramePr>
        <p:xfrm>
          <a:off x="3316504" y="2378442"/>
          <a:ext cx="2451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" name="Equation" r:id="rId9" imgW="2450880" imgH="927000" progId="Equation.DSMT4">
                  <p:embed/>
                </p:oleObj>
              </mc:Choice>
              <mc:Fallback>
                <p:oleObj name="Equation" r:id="rId9" imgW="2450880" imgH="9270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504" y="2378442"/>
                        <a:ext cx="24511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47429"/>
              </p:ext>
            </p:extLst>
          </p:nvPr>
        </p:nvGraphicFramePr>
        <p:xfrm>
          <a:off x="5681637" y="3933056"/>
          <a:ext cx="3035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4" name="Equation" r:id="rId11" imgW="3035160" imgH="990360" progId="Equation.DSMT4">
                  <p:embed/>
                </p:oleObj>
              </mc:Choice>
              <mc:Fallback>
                <p:oleObj name="Equation" r:id="rId11" imgW="3035160" imgH="9903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37" y="3933056"/>
                        <a:ext cx="3035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5643"/>
              </p:ext>
            </p:extLst>
          </p:nvPr>
        </p:nvGraphicFramePr>
        <p:xfrm>
          <a:off x="1229545" y="3330694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" name="Equation" r:id="rId13" imgW="1612800" imgH="431640" progId="Equation.DSMT4">
                  <p:embed/>
                </p:oleObj>
              </mc:Choice>
              <mc:Fallback>
                <p:oleObj name="Equation" r:id="rId13" imgW="1612800" imgH="43164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545" y="3330694"/>
                        <a:ext cx="161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42279"/>
              </p:ext>
            </p:extLst>
          </p:nvPr>
        </p:nvGraphicFramePr>
        <p:xfrm>
          <a:off x="1403648" y="3808948"/>
          <a:ext cx="4279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6" name="Equation" r:id="rId15" imgW="4279680" imgH="1168200" progId="Equation.DSMT4">
                  <p:embed/>
                </p:oleObj>
              </mc:Choice>
              <mc:Fallback>
                <p:oleObj name="Equation" r:id="rId15" imgW="4279680" imgH="11682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808948"/>
                        <a:ext cx="42799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73524"/>
              </p:ext>
            </p:extLst>
          </p:nvPr>
        </p:nvGraphicFramePr>
        <p:xfrm>
          <a:off x="1403648" y="4941912"/>
          <a:ext cx="37973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7" name="Equation" r:id="rId17" imgW="3797280" imgH="952200" progId="Equation.DSMT4">
                  <p:embed/>
                </p:oleObj>
              </mc:Choice>
              <mc:Fallback>
                <p:oleObj name="Equation" r:id="rId17" imgW="3797280" imgH="9522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41912"/>
                        <a:ext cx="37973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92689"/>
              </p:ext>
            </p:extLst>
          </p:nvPr>
        </p:nvGraphicFramePr>
        <p:xfrm>
          <a:off x="5368899" y="5013176"/>
          <a:ext cx="249555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8" name="Equation" r:id="rId19" imgW="2501640" imgH="888840" progId="Equation.DSMT4">
                  <p:embed/>
                </p:oleObj>
              </mc:Choice>
              <mc:Fallback>
                <p:oleObj name="Equation" r:id="rId19" imgW="2501640" imgH="88884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899" y="5013176"/>
                        <a:ext cx="249555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50745"/>
              </p:ext>
            </p:extLst>
          </p:nvPr>
        </p:nvGraphicFramePr>
        <p:xfrm>
          <a:off x="1365250" y="5805488"/>
          <a:ext cx="3289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tion" r:id="rId21" imgW="3288960" imgH="736560" progId="Equation.DSMT4">
                  <p:embed/>
                </p:oleObj>
              </mc:Choice>
              <mc:Fallback>
                <p:oleObj name="Equation" r:id="rId21" imgW="3288960" imgH="7365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805488"/>
                        <a:ext cx="32893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 bwMode="auto">
          <a:xfrm>
            <a:off x="323528" y="256490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为</a:t>
            </a:r>
          </a:p>
        </p:txBody>
      </p:sp>
      <p:sp>
        <p:nvSpPr>
          <p:cNvPr id="39" name="TextBox 38"/>
          <p:cNvSpPr txBox="1"/>
          <p:nvPr/>
        </p:nvSpPr>
        <p:spPr bwMode="auto">
          <a:xfrm>
            <a:off x="323528" y="328498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grpSp>
        <p:nvGrpSpPr>
          <p:cNvPr id="40" name="Group 18">
            <a:extLst>
              <a:ext uri="{FF2B5EF4-FFF2-40B4-BE49-F238E27FC236}">
                <a16:creationId xmlns:a16="http://schemas.microsoft.com/office/drawing/2014/main" id="{C91326CA-050E-4228-A168-9996CA322A9D}"/>
              </a:ext>
            </a:extLst>
          </p:cNvPr>
          <p:cNvGrpSpPr>
            <a:grpSpLocks/>
          </p:cNvGrpSpPr>
          <p:nvPr/>
        </p:nvGrpSpPr>
        <p:grpSpPr bwMode="auto">
          <a:xfrm>
            <a:off x="6459802" y="35829"/>
            <a:ext cx="2698750" cy="2397125"/>
            <a:chOff x="3973" y="480"/>
            <a:chExt cx="1700" cy="1510"/>
          </a:xfrm>
        </p:grpSpPr>
        <p:sp>
          <p:nvSpPr>
            <p:cNvPr id="41" name="Line 19">
              <a:extLst>
                <a:ext uri="{FF2B5EF4-FFF2-40B4-BE49-F238E27FC236}">
                  <a16:creationId xmlns:a16="http://schemas.microsoft.com/office/drawing/2014/main" id="{EBE93244-3AB0-4793-A960-CE8D5B965A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9" y="5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2" name="Object 20">
              <a:extLst>
                <a:ext uri="{FF2B5EF4-FFF2-40B4-BE49-F238E27FC236}">
                  <a16:creationId xmlns:a16="http://schemas.microsoft.com/office/drawing/2014/main" id="{8BE5ED55-AFBB-4145-A93C-3350CB1C4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3" y="1850"/>
            <a:ext cx="14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0" name="公式" r:id="rId23" imgW="139700" imgH="139700" progId="Equation.3">
                    <p:embed/>
                  </p:oleObj>
                </mc:Choice>
                <mc:Fallback>
                  <p:oleObj name="公式" r:id="rId23" imgW="139700" imgH="139700" progId="Equation.3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1850"/>
                          <a:ext cx="141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1">
              <a:extLst>
                <a:ext uri="{FF2B5EF4-FFF2-40B4-BE49-F238E27FC236}">
                  <a16:creationId xmlns:a16="http://schemas.microsoft.com/office/drawing/2014/main" id="{A819C64C-62FB-4413-B9A6-487A134690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0" y="1288"/>
            <a:ext cx="12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1" name="公式" r:id="rId25" imgW="139579" imgH="164957" progId="Equation.3">
                    <p:embed/>
                  </p:oleObj>
                </mc:Choice>
                <mc:Fallback>
                  <p:oleObj name="公式" r:id="rId25" imgW="139579" imgH="164957" progId="Equation.3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0" y="1288"/>
                          <a:ext cx="12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2">
              <a:extLst>
                <a:ext uri="{FF2B5EF4-FFF2-40B4-BE49-F238E27FC236}">
                  <a16:creationId xmlns:a16="http://schemas.microsoft.com/office/drawing/2014/main" id="{8A7E5EB8-28E1-48EE-90F3-A890742CD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0" y="480"/>
            <a:ext cx="12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2" name="公式" r:id="rId27" imgW="114102" imgH="126780" progId="Equation.3">
                    <p:embed/>
                  </p:oleObj>
                </mc:Choice>
                <mc:Fallback>
                  <p:oleObj name="公式" r:id="rId27" imgW="114102" imgH="126780" progId="Equation.3">
                    <p:embed/>
                    <p:pic>
                      <p:nvPicPr>
                        <p:cNvPr id="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480"/>
                          <a:ext cx="12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23">
              <a:extLst>
                <a:ext uri="{FF2B5EF4-FFF2-40B4-BE49-F238E27FC236}">
                  <a16:creationId xmlns:a16="http://schemas.microsoft.com/office/drawing/2014/main" id="{C63C5470-829C-4CB8-B64C-C326ED785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3" y="1296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6" name="Text Box 24">
              <a:extLst>
                <a:ext uri="{FF2B5EF4-FFF2-40B4-BE49-F238E27FC236}">
                  <a16:creationId xmlns:a16="http://schemas.microsoft.com/office/drawing/2014/main" id="{E8418219-D2DF-42FD-84A3-F74D994D5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1" y="1604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7" name="Arc 25">
              <a:extLst>
                <a:ext uri="{FF2B5EF4-FFF2-40B4-BE49-F238E27FC236}">
                  <a16:creationId xmlns:a16="http://schemas.microsoft.com/office/drawing/2014/main" id="{AB6155B3-1FB5-4197-9117-7408112BF3D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63" y="624"/>
              <a:ext cx="336" cy="10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Arc 26">
              <a:extLst>
                <a:ext uri="{FF2B5EF4-FFF2-40B4-BE49-F238E27FC236}">
                  <a16:creationId xmlns:a16="http://schemas.microsoft.com/office/drawing/2014/main" id="{31A24E76-7EB9-458C-9A93-354BBCE757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9" y="624"/>
              <a:ext cx="720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Arc 27">
              <a:extLst>
                <a:ext uri="{FF2B5EF4-FFF2-40B4-BE49-F238E27FC236}">
                  <a16:creationId xmlns:a16="http://schemas.microsoft.com/office/drawing/2014/main" id="{7642F5BA-9BDE-4D8A-9984-B0DA22021D3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263" y="1344"/>
              <a:ext cx="105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Freeform 28" descr="浅色上对角线">
              <a:extLst>
                <a:ext uri="{FF2B5EF4-FFF2-40B4-BE49-F238E27FC236}">
                  <a16:creationId xmlns:a16="http://schemas.microsoft.com/office/drawing/2014/main" id="{2D1FA515-9E8B-41F6-9EE1-04C9FDA07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3" y="1344"/>
              <a:ext cx="536" cy="336"/>
            </a:xfrm>
            <a:custGeom>
              <a:avLst/>
              <a:gdLst>
                <a:gd name="T0" fmla="*/ 336 w 536"/>
                <a:gd name="T1" fmla="*/ 0 h 336"/>
                <a:gd name="T2" fmla="*/ 480 w 536"/>
                <a:gd name="T3" fmla="*/ 144 h 336"/>
                <a:gd name="T4" fmla="*/ 0 w 536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6" h="336">
                  <a:moveTo>
                    <a:pt x="336" y="0"/>
                  </a:moveTo>
                  <a:cubicBezTo>
                    <a:pt x="436" y="44"/>
                    <a:pt x="536" y="88"/>
                    <a:pt x="480" y="144"/>
                  </a:cubicBezTo>
                  <a:cubicBezTo>
                    <a:pt x="424" y="200"/>
                    <a:pt x="212" y="268"/>
                    <a:pt x="0" y="336"/>
                  </a:cubicBezTo>
                </a:path>
              </a:pathLst>
            </a:custGeom>
            <a:pattFill prst="ltUpDiag">
              <a:fgClr>
                <a:srgbClr val="FFFF00"/>
              </a:fgClr>
              <a:bgClr>
                <a:srgbClr val="FF0000"/>
              </a:bgClr>
            </a:pattFill>
            <a:ln w="38100" cap="flat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Line 29">
              <a:extLst>
                <a:ext uri="{FF2B5EF4-FFF2-40B4-BE49-F238E27FC236}">
                  <a16:creationId xmlns:a16="http://schemas.microsoft.com/office/drawing/2014/main" id="{45775628-05FF-4543-83A0-40C8BBA8D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3" y="912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Freeform 30">
              <a:extLst>
                <a:ext uri="{FF2B5EF4-FFF2-40B4-BE49-F238E27FC236}">
                  <a16:creationId xmlns:a16="http://schemas.microsoft.com/office/drawing/2014/main" id="{2CF42672-79FB-48A8-81FA-8A8468E40C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7" y="624"/>
              <a:ext cx="502" cy="1056"/>
            </a:xfrm>
            <a:custGeom>
              <a:avLst/>
              <a:gdLst>
                <a:gd name="T0" fmla="*/ 332 w 502"/>
                <a:gd name="T1" fmla="*/ 0 h 1056"/>
                <a:gd name="T2" fmla="*/ 470 w 502"/>
                <a:gd name="T3" fmla="*/ 240 h 1056"/>
                <a:gd name="T4" fmla="*/ 138 w 502"/>
                <a:gd name="T5" fmla="*/ 816 h 1056"/>
                <a:gd name="T6" fmla="*/ 0 w 502"/>
                <a:gd name="T7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2" h="1056">
                  <a:moveTo>
                    <a:pt x="332" y="0"/>
                  </a:moveTo>
                  <a:cubicBezTo>
                    <a:pt x="417" y="52"/>
                    <a:pt x="502" y="104"/>
                    <a:pt x="470" y="240"/>
                  </a:cubicBezTo>
                  <a:cubicBezTo>
                    <a:pt x="438" y="376"/>
                    <a:pt x="216" y="680"/>
                    <a:pt x="138" y="816"/>
                  </a:cubicBezTo>
                  <a:cubicBezTo>
                    <a:pt x="60" y="952"/>
                    <a:pt x="24" y="1016"/>
                    <a:pt x="0" y="105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3" name="Object 31">
              <a:extLst>
                <a:ext uri="{FF2B5EF4-FFF2-40B4-BE49-F238E27FC236}">
                  <a16:creationId xmlns:a16="http://schemas.microsoft.com/office/drawing/2014/main" id="{DF4C9E75-C964-4CB1-A02D-0BE304A57A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058102"/>
                </p:ext>
              </p:extLst>
            </p:nvPr>
          </p:nvGraphicFramePr>
          <p:xfrm>
            <a:off x="4485" y="1379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3" name="Equation" r:id="rId29" imgW="330120" imgH="380880" progId="Equation.DSMT4">
                    <p:embed/>
                  </p:oleObj>
                </mc:Choice>
                <mc:Fallback>
                  <p:oleObj name="Equation" r:id="rId29" imgW="330120" imgH="380880" progId="Equation.DSMT4">
                    <p:embed/>
                    <p:pic>
                      <p:nvPicPr>
                        <p:cNvPr id="3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1379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32">
              <a:extLst>
                <a:ext uri="{FF2B5EF4-FFF2-40B4-BE49-F238E27FC236}">
                  <a16:creationId xmlns:a16="http://schemas.microsoft.com/office/drawing/2014/main" id="{809B69B9-6025-4D0F-B526-E820D2301D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62" y="1344"/>
              <a:ext cx="52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Line 33">
              <a:extLst>
                <a:ext uri="{FF2B5EF4-FFF2-40B4-BE49-F238E27FC236}">
                  <a16:creationId xmlns:a16="http://schemas.microsoft.com/office/drawing/2014/main" id="{B60434AB-4D92-48B1-98BF-12D79718C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0" y="13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4522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38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任意多边形 53"/>
          <p:cNvSpPr/>
          <p:nvPr/>
        </p:nvSpPr>
        <p:spPr>
          <a:xfrm>
            <a:off x="4876800" y="2802731"/>
            <a:ext cx="2683669" cy="1390650"/>
          </a:xfrm>
          <a:custGeom>
            <a:avLst/>
            <a:gdLst>
              <a:gd name="connsiteX0" fmla="*/ 0 w 2683669"/>
              <a:gd name="connsiteY0" fmla="*/ 1390650 h 1390650"/>
              <a:gd name="connsiteX1" fmla="*/ 2521744 w 2683669"/>
              <a:gd name="connsiteY1" fmla="*/ 0 h 1390650"/>
              <a:gd name="connsiteX2" fmla="*/ 2683669 w 2683669"/>
              <a:gd name="connsiteY2" fmla="*/ 328613 h 1390650"/>
              <a:gd name="connsiteX3" fmla="*/ 0 w 2683669"/>
              <a:gd name="connsiteY3" fmla="*/ 1390650 h 1390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83669" h="1390650">
                <a:moveTo>
                  <a:pt x="0" y="1390650"/>
                </a:moveTo>
                <a:lnTo>
                  <a:pt x="2521744" y="0"/>
                </a:lnTo>
                <a:lnTo>
                  <a:pt x="2683669" y="328613"/>
                </a:lnTo>
                <a:lnTo>
                  <a:pt x="0" y="139065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875954" y="5229200"/>
            <a:ext cx="7728494" cy="100811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83568" y="9307"/>
            <a:ext cx="813690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2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利用极坐标计算二重积分</a:t>
            </a:r>
          </a:p>
        </p:txBody>
      </p:sp>
      <p:sp>
        <p:nvSpPr>
          <p:cNvPr id="3" name="Rectangle 12"/>
          <p:cNvSpPr txBox="1">
            <a:spLocks noChangeArrowheads="1"/>
          </p:cNvSpPr>
          <p:nvPr/>
        </p:nvSpPr>
        <p:spPr>
          <a:xfrm>
            <a:off x="875954" y="733852"/>
            <a:ext cx="5622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极坐标系下的二重积分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697983" y="1879840"/>
            <a:ext cx="3799471" cy="2665413"/>
            <a:chOff x="2768" y="1585"/>
            <a:chExt cx="2383" cy="1679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2768" y="1585"/>
              <a:ext cx="2383" cy="1679"/>
              <a:chOff x="1236" y="1200"/>
              <a:chExt cx="3608" cy="2544"/>
            </a:xfrm>
          </p:grpSpPr>
          <p:grpSp>
            <p:nvGrpSpPr>
              <p:cNvPr id="8" name="Group 6"/>
              <p:cNvGrpSpPr>
                <a:grpSpLocks/>
              </p:cNvGrpSpPr>
              <p:nvPr/>
            </p:nvGrpSpPr>
            <p:grpSpPr bwMode="auto">
              <a:xfrm>
                <a:off x="1392" y="1200"/>
                <a:ext cx="3414" cy="2257"/>
                <a:chOff x="1374" y="1200"/>
                <a:chExt cx="3414" cy="2257"/>
              </a:xfrm>
            </p:grpSpPr>
            <p:sp>
              <p:nvSpPr>
                <p:cNvPr id="11" name="Arc 7"/>
                <p:cNvSpPr>
                  <a:spLocks/>
                </p:cNvSpPr>
                <p:nvPr/>
              </p:nvSpPr>
              <p:spPr bwMode="auto">
                <a:xfrm>
                  <a:off x="2688" y="1356"/>
                  <a:ext cx="1440" cy="206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39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38" y="0"/>
                      </a:moveTo>
                      <a:cubicBezTo>
                        <a:pt x="11953" y="21"/>
                        <a:pt x="21600" y="9685"/>
                        <a:pt x="21600" y="21600"/>
                      </a:cubicBezTo>
                    </a:path>
                    <a:path w="21600" h="21600" stroke="0" extrusionOk="0">
                      <a:moveTo>
                        <a:pt x="38" y="0"/>
                      </a:moveTo>
                      <a:cubicBezTo>
                        <a:pt x="11953" y="21"/>
                        <a:pt x="21600" y="9685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2" name="Arc 8"/>
                <p:cNvSpPr>
                  <a:spLocks/>
                </p:cNvSpPr>
                <p:nvPr/>
              </p:nvSpPr>
              <p:spPr bwMode="auto">
                <a:xfrm>
                  <a:off x="2736" y="1200"/>
                  <a:ext cx="1680" cy="220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829"/>
                    <a:gd name="T2" fmla="*/ 21599 w 21600"/>
                    <a:gd name="T3" fmla="*/ 21829 h 21829"/>
                    <a:gd name="T4" fmla="*/ 0 w 21600"/>
                    <a:gd name="T5" fmla="*/ 21600 h 218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82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76"/>
                        <a:pt x="21599" y="21752"/>
                        <a:pt x="21598" y="21828"/>
                      </a:cubicBezTo>
                    </a:path>
                    <a:path w="21600" h="2182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76"/>
                        <a:pt x="21599" y="21752"/>
                        <a:pt x="21598" y="2182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3" name="Line 9"/>
                <p:cNvSpPr>
                  <a:spLocks noChangeShapeType="1"/>
                </p:cNvSpPr>
                <p:nvPr/>
              </p:nvSpPr>
              <p:spPr bwMode="auto">
                <a:xfrm>
                  <a:off x="1380" y="3408"/>
                  <a:ext cx="34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4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374" y="1206"/>
                  <a:ext cx="1392" cy="220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5" name="Arc 11"/>
                <p:cNvSpPr>
                  <a:spLocks/>
                </p:cNvSpPr>
                <p:nvPr/>
              </p:nvSpPr>
              <p:spPr bwMode="auto">
                <a:xfrm>
                  <a:off x="2544" y="1537"/>
                  <a:ext cx="1248" cy="19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592"/>
                    <a:gd name="T1" fmla="*/ 0 h 21600"/>
                    <a:gd name="T2" fmla="*/ 21592 w 21592"/>
                    <a:gd name="T3" fmla="*/ 21004 h 21600"/>
                    <a:gd name="T4" fmla="*/ 0 w 21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592" h="21600" fill="none" extrusionOk="0">
                      <a:moveTo>
                        <a:pt x="-1" y="0"/>
                      </a:moveTo>
                      <a:cubicBezTo>
                        <a:pt x="11697" y="0"/>
                        <a:pt x="21269" y="9311"/>
                        <a:pt x="21591" y="21004"/>
                      </a:cubicBezTo>
                    </a:path>
                    <a:path w="21592" h="21600" stroke="0" extrusionOk="0">
                      <a:moveTo>
                        <a:pt x="-1" y="0"/>
                      </a:moveTo>
                      <a:cubicBezTo>
                        <a:pt x="11697" y="0"/>
                        <a:pt x="21269" y="9311"/>
                        <a:pt x="21591" y="21004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6" name="Arc 12"/>
                <p:cNvSpPr>
                  <a:spLocks/>
                </p:cNvSpPr>
                <p:nvPr/>
              </p:nvSpPr>
              <p:spPr bwMode="auto">
                <a:xfrm>
                  <a:off x="2400" y="1776"/>
                  <a:ext cx="1056" cy="163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7" name="Arc 13"/>
                <p:cNvSpPr>
                  <a:spLocks/>
                </p:cNvSpPr>
                <p:nvPr/>
              </p:nvSpPr>
              <p:spPr bwMode="auto">
                <a:xfrm>
                  <a:off x="2256" y="2017"/>
                  <a:ext cx="863" cy="14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585"/>
                    <a:gd name="T1" fmla="*/ 0 h 21600"/>
                    <a:gd name="T2" fmla="*/ 21585 w 21585"/>
                    <a:gd name="T3" fmla="*/ 20806 h 21600"/>
                    <a:gd name="T4" fmla="*/ 0 w 21585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585" h="21600" fill="none" extrusionOk="0">
                      <a:moveTo>
                        <a:pt x="-1" y="0"/>
                      </a:moveTo>
                      <a:cubicBezTo>
                        <a:pt x="11620" y="0"/>
                        <a:pt x="21158" y="9193"/>
                        <a:pt x="21585" y="20805"/>
                      </a:cubicBezTo>
                    </a:path>
                    <a:path w="21585" h="21600" stroke="0" extrusionOk="0">
                      <a:moveTo>
                        <a:pt x="-1" y="0"/>
                      </a:moveTo>
                      <a:cubicBezTo>
                        <a:pt x="11620" y="0"/>
                        <a:pt x="21158" y="9193"/>
                        <a:pt x="21585" y="208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8" name="Arc 14"/>
                <p:cNvSpPr>
                  <a:spLocks/>
                </p:cNvSpPr>
                <p:nvPr/>
              </p:nvSpPr>
              <p:spPr bwMode="auto">
                <a:xfrm>
                  <a:off x="2112" y="2208"/>
                  <a:ext cx="672" cy="12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9" name="Arc 15"/>
                <p:cNvSpPr>
                  <a:spLocks/>
                </p:cNvSpPr>
                <p:nvPr/>
              </p:nvSpPr>
              <p:spPr bwMode="auto">
                <a:xfrm>
                  <a:off x="2016" y="2448"/>
                  <a:ext cx="432" cy="96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20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392" y="1248"/>
                  <a:ext cx="1680" cy="21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21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392" y="1344"/>
                  <a:ext cx="1968" cy="20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22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392" y="1536"/>
                  <a:ext cx="2208" cy="18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392" y="1728"/>
                  <a:ext cx="240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24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392" y="1968"/>
                  <a:ext cx="2592" cy="1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25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392" y="2304"/>
                  <a:ext cx="2784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2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392" y="2640"/>
                  <a:ext cx="2928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graphicFrame>
            <p:nvGraphicFramePr>
              <p:cNvPr id="9" name="Object 23"/>
              <p:cNvGraphicFramePr>
                <a:graphicFrameLocks noChangeAspect="1"/>
              </p:cNvGraphicFramePr>
              <p:nvPr/>
            </p:nvGraphicFramePr>
            <p:xfrm>
              <a:off x="4572" y="3456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6" name="公式" r:id="rId4" imgW="190417" imgH="203112" progId="Equation.3">
                      <p:embed/>
                    </p:oleObj>
                  </mc:Choice>
                  <mc:Fallback>
                    <p:oleObj name="公式" r:id="rId4" imgW="190417" imgH="203112" progId="Equation.3">
                      <p:embed/>
                      <p:pic>
                        <p:nvPicPr>
                          <p:cNvPr id="0" name="Picture 2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456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24"/>
              <p:cNvGraphicFramePr>
                <a:graphicFrameLocks noChangeAspect="1"/>
              </p:cNvGraphicFramePr>
              <p:nvPr/>
            </p:nvGraphicFramePr>
            <p:xfrm>
              <a:off x="1236" y="3384"/>
              <a:ext cx="215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7" name="公式" r:id="rId6" imgW="152268" imgH="164957" progId="Equation.3">
                      <p:embed/>
                    </p:oleObj>
                  </mc:Choice>
                  <mc:Fallback>
                    <p:oleObj name="公式" r:id="rId6" imgW="152268" imgH="164957" progId="Equation.3">
                      <p:embed/>
                      <p:pic>
                        <p:nvPicPr>
                          <p:cNvPr id="0" name="Picture 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3384"/>
                            <a:ext cx="215" cy="2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Freeform 25"/>
            <p:cNvSpPr>
              <a:spLocks/>
            </p:cNvSpPr>
            <p:nvPr/>
          </p:nvSpPr>
          <p:spPr bwMode="auto">
            <a:xfrm>
              <a:off x="3718" y="1886"/>
              <a:ext cx="986" cy="839"/>
            </a:xfrm>
            <a:custGeom>
              <a:avLst/>
              <a:gdLst>
                <a:gd name="T0" fmla="*/ 208 w 1496"/>
                <a:gd name="T1" fmla="*/ 24 h 1272"/>
                <a:gd name="T2" fmla="*/ 736 w 1496"/>
                <a:gd name="T3" fmla="*/ 24 h 1272"/>
                <a:gd name="T4" fmla="*/ 928 w 1496"/>
                <a:gd name="T5" fmla="*/ 168 h 1272"/>
                <a:gd name="T6" fmla="*/ 1264 w 1496"/>
                <a:gd name="T7" fmla="*/ 360 h 1272"/>
                <a:gd name="T8" fmla="*/ 1408 w 1496"/>
                <a:gd name="T9" fmla="*/ 744 h 1272"/>
                <a:gd name="T10" fmla="*/ 736 w 1496"/>
                <a:gd name="T11" fmla="*/ 1224 h 1272"/>
                <a:gd name="T12" fmla="*/ 112 w 1496"/>
                <a:gd name="T13" fmla="*/ 1032 h 1272"/>
                <a:gd name="T14" fmla="*/ 64 w 1496"/>
                <a:gd name="T15" fmla="*/ 504 h 1272"/>
                <a:gd name="T16" fmla="*/ 64 w 1496"/>
                <a:gd name="T17" fmla="*/ 168 h 1272"/>
                <a:gd name="T18" fmla="*/ 208 w 1496"/>
                <a:gd name="T19" fmla="*/ 24 h 1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96" h="1272">
                  <a:moveTo>
                    <a:pt x="208" y="24"/>
                  </a:moveTo>
                  <a:cubicBezTo>
                    <a:pt x="320" y="0"/>
                    <a:pt x="616" y="0"/>
                    <a:pt x="736" y="24"/>
                  </a:cubicBezTo>
                  <a:cubicBezTo>
                    <a:pt x="856" y="48"/>
                    <a:pt x="840" y="112"/>
                    <a:pt x="928" y="168"/>
                  </a:cubicBezTo>
                  <a:cubicBezTo>
                    <a:pt x="1016" y="224"/>
                    <a:pt x="1184" y="264"/>
                    <a:pt x="1264" y="360"/>
                  </a:cubicBezTo>
                  <a:cubicBezTo>
                    <a:pt x="1344" y="456"/>
                    <a:pt x="1496" y="600"/>
                    <a:pt x="1408" y="744"/>
                  </a:cubicBezTo>
                  <a:cubicBezTo>
                    <a:pt x="1320" y="888"/>
                    <a:pt x="952" y="1176"/>
                    <a:pt x="736" y="1224"/>
                  </a:cubicBezTo>
                  <a:cubicBezTo>
                    <a:pt x="520" y="1272"/>
                    <a:pt x="224" y="1152"/>
                    <a:pt x="112" y="1032"/>
                  </a:cubicBezTo>
                  <a:cubicBezTo>
                    <a:pt x="0" y="912"/>
                    <a:pt x="72" y="648"/>
                    <a:pt x="64" y="504"/>
                  </a:cubicBezTo>
                  <a:cubicBezTo>
                    <a:pt x="56" y="360"/>
                    <a:pt x="32" y="248"/>
                    <a:pt x="64" y="168"/>
                  </a:cubicBezTo>
                  <a:cubicBezTo>
                    <a:pt x="96" y="88"/>
                    <a:pt x="96" y="48"/>
                    <a:pt x="208" y="24"/>
                  </a:cubicBezTo>
                  <a:close/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7" name="Object 26"/>
            <p:cNvGraphicFramePr>
              <a:graphicFrameLocks noChangeAspect="1"/>
            </p:cNvGraphicFramePr>
            <p:nvPr/>
          </p:nvGraphicFramePr>
          <p:xfrm>
            <a:off x="3920" y="2528"/>
            <a:ext cx="165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" name="公式" r:id="rId8" imgW="215713" imgH="203024" progId="Equation.3">
                    <p:embed/>
                  </p:oleObj>
                </mc:Choice>
                <mc:Fallback>
                  <p:oleObj name="公式" r:id="rId8" imgW="215713" imgH="203024" progId="Equation.3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2528"/>
                          <a:ext cx="165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7"/>
          <p:cNvSpPr>
            <a:spLocks noChangeArrowheads="1"/>
          </p:cNvSpPr>
          <p:nvPr/>
        </p:nvSpPr>
        <p:spPr bwMode="auto">
          <a:xfrm rot="19952067">
            <a:off x="7145824" y="2871688"/>
            <a:ext cx="341203" cy="3460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7360221" y="2646603"/>
            <a:ext cx="1364812" cy="344487"/>
            <a:chOff x="3792" y="2004"/>
            <a:chExt cx="1296" cy="328"/>
          </a:xfrm>
        </p:grpSpPr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3792" y="2316"/>
              <a:ext cx="129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4656" y="2004"/>
            <a:ext cx="43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" name="公式" r:id="rId10" imgW="368300" imgH="279400" progId="Equation.3">
                    <p:embed/>
                  </p:oleObj>
                </mc:Choice>
                <mc:Fallback>
                  <p:oleObj name="公式" r:id="rId10" imgW="368300" imgH="279400" progId="Equation.3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04"/>
                          <a:ext cx="432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5309171" y="2213215"/>
            <a:ext cx="774882" cy="282575"/>
            <a:chOff x="3285" y="1795"/>
            <a:chExt cx="506" cy="178"/>
          </a:xfrm>
        </p:grpSpPr>
        <p:graphicFrame>
          <p:nvGraphicFramePr>
            <p:cNvPr id="32" name="Object 32"/>
            <p:cNvGraphicFramePr>
              <a:graphicFrameLocks noChangeAspect="1"/>
            </p:cNvGraphicFramePr>
            <p:nvPr/>
          </p:nvGraphicFramePr>
          <p:xfrm>
            <a:off x="3285" y="1795"/>
            <a:ext cx="33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" name="Equation" r:id="rId12" imgW="419100" imgH="228600" progId="Equation.DSMT4">
                    <p:embed/>
                  </p:oleObj>
                </mc:Choice>
                <mc:Fallback>
                  <p:oleObj name="Equation" r:id="rId12" imgW="419100" imgH="22860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5" y="1795"/>
                          <a:ext cx="337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3312" y="1811"/>
              <a:ext cx="47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4834508" y="1759190"/>
            <a:ext cx="1395106" cy="280988"/>
            <a:chOff x="2976" y="1531"/>
            <a:chExt cx="912" cy="177"/>
          </a:xfrm>
        </p:grpSpPr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3052" y="1531"/>
            <a:ext cx="63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" name="Equation" r:id="rId14" imgW="787400" imgH="228600" progId="Equation.DSMT4">
                    <p:embed/>
                  </p:oleObj>
                </mc:Choice>
                <mc:Fallback>
                  <p:oleObj name="Equation" r:id="rId14" imgW="787400" imgH="22860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" y="1531"/>
                          <a:ext cx="635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2976" y="1692"/>
              <a:ext cx="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7377683" y="1636953"/>
            <a:ext cx="1301036" cy="1060450"/>
            <a:chOff x="3792" y="968"/>
            <a:chExt cx="1235" cy="1012"/>
          </a:xfrm>
        </p:grpSpPr>
        <p:graphicFrame>
          <p:nvGraphicFramePr>
            <p:cNvPr id="38" name="Object 38"/>
            <p:cNvGraphicFramePr>
              <a:graphicFrameLocks noChangeAspect="1"/>
            </p:cNvGraphicFramePr>
            <p:nvPr/>
          </p:nvGraphicFramePr>
          <p:xfrm>
            <a:off x="3792" y="968"/>
            <a:ext cx="123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" name="公式" r:id="rId16" imgW="1054100" imgH="279400" progId="Equation.3">
                    <p:embed/>
                  </p:oleObj>
                </mc:Choice>
                <mc:Fallback>
                  <p:oleObj name="公式" r:id="rId16" imgW="1054100" imgH="279400" progId="Equation.3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68"/>
                          <a:ext cx="1235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H="1">
              <a:off x="3984" y="1212"/>
              <a:ext cx="96" cy="768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40" name="Group 40"/>
          <p:cNvGrpSpPr>
            <a:grpSpLocks/>
          </p:cNvGrpSpPr>
          <p:nvPr/>
        </p:nvGrpSpPr>
        <p:grpSpPr bwMode="auto">
          <a:xfrm>
            <a:off x="7776146" y="3030778"/>
            <a:ext cx="1312196" cy="904875"/>
            <a:chOff x="4224" y="2352"/>
            <a:chExt cx="1247" cy="864"/>
          </a:xfrm>
        </p:grpSpPr>
        <p:graphicFrame>
          <p:nvGraphicFramePr>
            <p:cNvPr id="41" name="Object 41"/>
            <p:cNvGraphicFramePr>
              <a:graphicFrameLocks noChangeAspect="1"/>
            </p:cNvGraphicFramePr>
            <p:nvPr/>
          </p:nvGraphicFramePr>
          <p:xfrm>
            <a:off x="4848" y="2888"/>
            <a:ext cx="62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" name="公式" r:id="rId18" imgW="533169" imgH="279279" progId="Equation.3">
                    <p:embed/>
                  </p:oleObj>
                </mc:Choice>
                <mc:Fallback>
                  <p:oleObj name="公式" r:id="rId18" imgW="533169" imgH="279279" progId="Equation.3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888"/>
                          <a:ext cx="623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H="1" flipV="1">
              <a:off x="4224" y="2352"/>
              <a:ext cx="912" cy="624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72136"/>
              </p:ext>
            </p:extLst>
          </p:nvPr>
        </p:nvGraphicFramePr>
        <p:xfrm>
          <a:off x="395536" y="1735618"/>
          <a:ext cx="426663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20" imgW="2235200" imgH="393700" progId="Equation.DSMT4">
                  <p:embed/>
                </p:oleObj>
              </mc:Choice>
              <mc:Fallback>
                <p:oleObj name="Equation" r:id="rId20" imgW="2235200" imgH="3937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35618"/>
                        <a:ext cx="4266632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11545"/>
              </p:ext>
            </p:extLst>
          </p:nvPr>
        </p:nvGraphicFramePr>
        <p:xfrm>
          <a:off x="906722" y="2395191"/>
          <a:ext cx="289225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22" imgW="1473200" imgH="393700" progId="Equation.DSMT4">
                  <p:embed/>
                </p:oleObj>
              </mc:Choice>
              <mc:Fallback>
                <p:oleObj name="Equation" r:id="rId22" imgW="1473200" imgH="3937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22" y="2395191"/>
                        <a:ext cx="289225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51783"/>
              </p:ext>
            </p:extLst>
          </p:nvPr>
        </p:nvGraphicFramePr>
        <p:xfrm>
          <a:off x="878018" y="3212547"/>
          <a:ext cx="2965596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24" imgW="1586811" imgH="393529" progId="Equation.DSMT4">
                  <p:embed/>
                </p:oleObj>
              </mc:Choice>
              <mc:Fallback>
                <p:oleObj name="Equation" r:id="rId24" imgW="1586811" imgH="393529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18" y="3212547"/>
                        <a:ext cx="2965596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694012"/>
              </p:ext>
            </p:extLst>
          </p:nvPr>
        </p:nvGraphicFramePr>
        <p:xfrm>
          <a:off x="875954" y="3965156"/>
          <a:ext cx="1964309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26" imgW="926698" imgH="253890" progId="Equation.DSMT4">
                  <p:embed/>
                </p:oleObj>
              </mc:Choice>
              <mc:Fallback>
                <p:oleObj name="Equation" r:id="rId26" imgW="926698" imgH="25389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54" y="3965156"/>
                        <a:ext cx="1964309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40379"/>
              </p:ext>
            </p:extLst>
          </p:nvPr>
        </p:nvGraphicFramePr>
        <p:xfrm>
          <a:off x="3260725" y="5273675"/>
          <a:ext cx="4845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28" imgW="1866600" imgH="368280" progId="Equation.DSMT4">
                  <p:embed/>
                </p:oleObj>
              </mc:Choice>
              <mc:Fallback>
                <p:oleObj name="Equation" r:id="rId28" imgW="1866600" imgH="3682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273675"/>
                        <a:ext cx="48450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33177"/>
              </p:ext>
            </p:extLst>
          </p:nvPr>
        </p:nvGraphicFramePr>
        <p:xfrm>
          <a:off x="1203904" y="5373216"/>
          <a:ext cx="203184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Equation" r:id="rId30" imgW="2031840" imgH="799920" progId="Equation.DSMT4">
                  <p:embed/>
                </p:oleObj>
              </mc:Choice>
              <mc:Fallback>
                <p:oleObj name="Equation" r:id="rId30" imgW="2031840" imgH="79992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904" y="5373216"/>
                        <a:ext cx="2031840" cy="799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4718"/>
              </p:ext>
            </p:extLst>
          </p:nvPr>
        </p:nvGraphicFramePr>
        <p:xfrm>
          <a:off x="2905125" y="4567238"/>
          <a:ext cx="2354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Equation" r:id="rId32" imgW="838080" imgH="203040" progId="Equation.DSMT4">
                  <p:embed/>
                </p:oleObj>
              </mc:Choice>
              <mc:Fallback>
                <p:oleObj name="Equation" r:id="rId32" imgW="838080" imgH="20304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567238"/>
                        <a:ext cx="2354263" cy="5619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1254411" y="4590505"/>
            <a:ext cx="19308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/>
              <a:t>面积元素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75954" y="1268760"/>
            <a:ext cx="711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同心圆弧和极点发出的射线来分划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11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3" grpId="0" animBg="1"/>
      <p:bldP spid="27" grpId="0" animBg="1"/>
      <p:bldP spid="50" grpId="0"/>
      <p:bldP spid="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467544" y="861299"/>
            <a:ext cx="84249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二次积分                            为极坐标下的二次积分</a:t>
            </a:r>
          </a:p>
        </p:txBody>
      </p:sp>
      <p:graphicFrame>
        <p:nvGraphicFramePr>
          <p:cNvPr id="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6799"/>
              </p:ext>
            </p:extLst>
          </p:nvPr>
        </p:nvGraphicFramePr>
        <p:xfrm>
          <a:off x="2627784" y="692696"/>
          <a:ext cx="24622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3" imgW="1041120" imgH="330120" progId="Equation.DSMT4">
                  <p:embed/>
                </p:oleObj>
              </mc:Choice>
              <mc:Fallback>
                <p:oleObj name="Equation" r:id="rId3" imgW="1041120" imgH="33012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692696"/>
                        <a:ext cx="2462212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9595"/>
              </p:ext>
            </p:extLst>
          </p:nvPr>
        </p:nvGraphicFramePr>
        <p:xfrm>
          <a:off x="2055381" y="1715515"/>
          <a:ext cx="51054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5" imgW="2158920" imgH="380880" progId="Equation.DSMT4">
                  <p:embed/>
                </p:oleObj>
              </mc:Choice>
              <mc:Fallback>
                <p:oleObj name="Equation" r:id="rId5" imgW="2158920" imgH="3808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381" y="1715515"/>
                        <a:ext cx="510540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1988"/>
              </p:ext>
            </p:extLst>
          </p:nvPr>
        </p:nvGraphicFramePr>
        <p:xfrm>
          <a:off x="2099514" y="2609083"/>
          <a:ext cx="50466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7" imgW="2133360" imgH="457200" progId="Equation.DSMT4">
                  <p:embed/>
                </p:oleObj>
              </mc:Choice>
              <mc:Fallback>
                <p:oleObj name="Equation" r:id="rId7" imgW="213336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14" y="2609083"/>
                        <a:ext cx="5046662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755576" y="1949999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8.2.1</a:t>
            </a:r>
            <a:r>
              <a:rPr lang="zh-CN" altLang="en-US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B)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86655"/>
              </p:ext>
            </p:extLst>
          </p:nvPr>
        </p:nvGraphicFramePr>
        <p:xfrm>
          <a:off x="972337" y="3799708"/>
          <a:ext cx="41275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9" imgW="4127400" imgH="914400" progId="Equation.DSMT4">
                  <p:embed/>
                </p:oleObj>
              </mc:Choice>
              <mc:Fallback>
                <p:oleObj name="Equation" r:id="rId9" imgW="4127400" imgH="914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37" y="3799708"/>
                        <a:ext cx="41275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496348" y="3943724"/>
            <a:ext cx="4539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817492" y="498803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91245"/>
              </p:ext>
            </p:extLst>
          </p:nvPr>
        </p:nvGraphicFramePr>
        <p:xfrm>
          <a:off x="2113926" y="4827366"/>
          <a:ext cx="4508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11" imgW="444240" imgH="838080" progId="Equation.DSMT4">
                  <p:embed/>
                </p:oleObj>
              </mc:Choice>
              <mc:Fallback>
                <p:oleObj name="Equation" r:id="rId11" imgW="44424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926" y="4827366"/>
                        <a:ext cx="4508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84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71601" y="332656"/>
            <a:ext cx="734481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2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利用区域的对称性</a:t>
            </a:r>
            <a:endParaRPr lang="en-US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计算二重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3511" y="1935706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923976" y="2823030"/>
            <a:ext cx="80596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区域的对称性和二元函数的奇偶性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923976" y="3564305"/>
            <a:ext cx="6552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对称区域上的二重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2"/>
              <p:cNvSpPr txBox="1">
                <a:spLocks noChangeArrowheads="1"/>
              </p:cNvSpPr>
              <p:nvPr/>
            </p:nvSpPr>
            <p:spPr bwMode="auto">
              <a:xfrm>
                <a:off x="813511" y="4221088"/>
                <a:ext cx="7533775" cy="12940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baseline="30000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*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三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.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𝑫</m:t>
                        </m:r>
                      </m:sub>
                      <m:sup/>
                      <m:e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𝒙</m:t>
                        </m:r>
                        <m:r>
                          <a:rPr lang="en-US" altLang="zh-CN" sz="32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𝒙</m:t>
                        </m:r>
                        <m:r>
                          <a:rPr lang="en-US" altLang="zh-CN" sz="32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𝒚</m:t>
                        </m:r>
                      </m:e>
                    </m:nary>
                  </m:oMath>
                </a14:m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𝑫</m:t>
                        </m:r>
                      </m:sub>
                      <m:sup/>
                      <m:e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𝒚</m:t>
                        </m:r>
                        <m:r>
                          <a:rPr lang="en-US" altLang="zh-CN" sz="3200" b="1" i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𝒙</m:t>
                        </m:r>
                        <m:r>
                          <a:rPr lang="en-US" altLang="zh-CN" sz="3200" b="1" i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𝒚</m:t>
                        </m:r>
                      </m:e>
                    </m:nary>
                  </m:oMath>
                </a14:m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的计算</a:t>
                </a:r>
                <a:endParaRPr lang="en-US" altLang="zh-CN" sz="3200" b="1" dirty="0">
                  <a:solidFill>
                    <a:schemeClr val="accent6">
                      <a:lumMod val="50000"/>
                    </a:schemeClr>
                  </a:solidFill>
                  <a:latin typeface="黑体" pitchFamily="49" charset="-122"/>
                  <a:ea typeface="黑体" pitchFamily="49" charset="-122"/>
                </a:endParaRPr>
              </a:p>
              <a:p>
                <a:pPr eaLnBrk="1" hangingPunct="1"/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   ——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形心坐标及其应用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6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3511" y="4221088"/>
                <a:ext cx="7533775" cy="1294072"/>
              </a:xfrm>
              <a:prstGeom prst="rect">
                <a:avLst/>
              </a:prstGeom>
              <a:blipFill>
                <a:blip r:embed="rId4"/>
                <a:stretch>
                  <a:fillRect l="-971" b="-140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1059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67544" y="188640"/>
            <a:ext cx="80596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区域的对称性和二元函数的奇偶性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65312" y="896570"/>
            <a:ext cx="17139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2.1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48614"/>
              </p:ext>
            </p:extLst>
          </p:nvPr>
        </p:nvGraphicFramePr>
        <p:xfrm>
          <a:off x="2478584" y="875189"/>
          <a:ext cx="17827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1790640" imgH="583920" progId="Equation.DSMT4">
                  <p:embed/>
                </p:oleObj>
              </mc:Choice>
              <mc:Fallback>
                <p:oleObj name="Equation" r:id="rId3" imgW="1790640" imgH="583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584" y="875189"/>
                        <a:ext cx="17827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355976" y="902400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平面点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465312" y="1493132"/>
            <a:ext cx="7616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如果对任何点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有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9" name="矩形 8"/>
          <p:cNvSpPr/>
          <p:nvPr/>
        </p:nvSpPr>
        <p:spPr>
          <a:xfrm>
            <a:off x="1259632" y="2050393"/>
            <a:ext cx="37785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轴对称；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465312" y="2623628"/>
            <a:ext cx="7616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如果对任何点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有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11" name="矩形 10"/>
          <p:cNvSpPr/>
          <p:nvPr/>
        </p:nvSpPr>
        <p:spPr>
          <a:xfrm>
            <a:off x="1259632" y="3188876"/>
            <a:ext cx="3757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轴对称；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465312" y="4884620"/>
            <a:ext cx="7508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如果对任何点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有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13" name="矩形 12"/>
          <p:cNvSpPr/>
          <p:nvPr/>
        </p:nvSpPr>
        <p:spPr>
          <a:xfrm>
            <a:off x="1259632" y="4319372"/>
            <a:ext cx="3869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关于原点对称；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465312" y="3754124"/>
            <a:ext cx="79031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如果对任何点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有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15" name="矩形 14"/>
          <p:cNvSpPr/>
          <p:nvPr/>
        </p:nvSpPr>
        <p:spPr>
          <a:xfrm>
            <a:off x="1259632" y="5449872"/>
            <a:ext cx="78149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关于直线 </a:t>
            </a:r>
            <a:r>
              <a:rPr lang="en-US" altLang="zh-CN" sz="28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对称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也称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关于</a:t>
            </a:r>
            <a:r>
              <a:rPr lang="en-US" altLang="zh-CN" sz="28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轮换对称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42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27584" y="260648"/>
            <a:ext cx="6997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2.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平面点集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定义．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827584" y="783868"/>
            <a:ext cx="47692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轴对称，则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 bwMode="auto">
          <a:xfrm>
            <a:off x="1065271" y="1307088"/>
            <a:ext cx="80281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) 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称为关于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偶函数，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395536" y="1830308"/>
            <a:ext cx="65822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时曲面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zOx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平面对称；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1065271" y="2374086"/>
            <a:ext cx="81355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) = 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称为关于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奇</a:t>
            </a:r>
            <a:r>
              <a:rPr lang="zh-CN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函数，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385037" y="2897306"/>
            <a:ext cx="5551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时曲面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轴对称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881399" y="3556237"/>
            <a:ext cx="4927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轴对称，则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1119086" y="4079457"/>
            <a:ext cx="77796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)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称为关于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偶函数，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449351" y="4602677"/>
            <a:ext cx="65614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时曲面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平面对称；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1119086" y="5146455"/>
            <a:ext cx="8066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) = 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称为关于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奇</a:t>
            </a:r>
            <a:r>
              <a:rPr lang="zh-CN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函数，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 bwMode="auto">
          <a:xfrm>
            <a:off x="438852" y="5669675"/>
            <a:ext cx="5440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时曲面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轴对称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26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27584" y="260648"/>
            <a:ext cx="64059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三元函数的奇偶性可以相似地定义． 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827584" y="783868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如，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39397"/>
              </p:ext>
            </p:extLst>
          </p:nvPr>
        </p:nvGraphicFramePr>
        <p:xfrm>
          <a:off x="827584" y="1484784"/>
          <a:ext cx="31924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3" imgW="3200400" imgH="482400" progId="Equation.DSMT4">
                  <p:embed/>
                </p:oleObj>
              </mc:Choice>
              <mc:Fallback>
                <p:oleObj name="Equation" r:id="rId3" imgW="3200400" imgH="482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784"/>
                        <a:ext cx="31924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1143375" y="2087805"/>
            <a:ext cx="62712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偶函数，而关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奇函数；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56635"/>
              </p:ext>
            </p:extLst>
          </p:nvPr>
        </p:nvGraphicFramePr>
        <p:xfrm>
          <a:off x="827584" y="2725096"/>
          <a:ext cx="2416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5" imgW="2425680" imgH="495000" progId="Equation.DSMT4">
                  <p:embed/>
                </p:oleObj>
              </mc:Choice>
              <mc:Fallback>
                <p:oleObj name="Equation" r:id="rId5" imgW="2425680" imgH="495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25096"/>
                        <a:ext cx="24161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1143375" y="3340817"/>
            <a:ext cx="62712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奇函数，而关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偶函数；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84621"/>
              </p:ext>
            </p:extLst>
          </p:nvPr>
        </p:nvGraphicFramePr>
        <p:xfrm>
          <a:off x="827584" y="3978108"/>
          <a:ext cx="45100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7" imgW="4520880" imgH="482400" progId="Equation.DSMT4">
                  <p:embed/>
                </p:oleObj>
              </mc:Choice>
              <mc:Fallback>
                <p:oleObj name="Equation" r:id="rId7" imgW="4520880" imgH="482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78108"/>
                        <a:ext cx="45100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1143375" y="4581128"/>
            <a:ext cx="60003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偶函数，而关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非奇非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19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6" grpId="0"/>
      <p:bldP spid="9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813511" y="62201"/>
            <a:ext cx="6552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对称区域上的二重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834421" y="625991"/>
            <a:ext cx="66736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2.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对称区域上的二重积分公式）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834421" y="1149211"/>
            <a:ext cx="75648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即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轴）对称，则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50977"/>
              </p:ext>
            </p:extLst>
          </p:nvPr>
        </p:nvGraphicFramePr>
        <p:xfrm>
          <a:off x="813511" y="1672431"/>
          <a:ext cx="70294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3" imgW="7022880" imgH="1447560" progId="Equation.DSMT4">
                  <p:embed/>
                </p:oleObj>
              </mc:Choice>
              <mc:Fallback>
                <p:oleObj name="Equation" r:id="rId3" imgW="7022880" imgH="1447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11" y="1672431"/>
                        <a:ext cx="7029450" cy="1441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864880" y="3068960"/>
            <a:ext cx="74751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（即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轴）对称，则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11339"/>
              </p:ext>
            </p:extLst>
          </p:nvPr>
        </p:nvGraphicFramePr>
        <p:xfrm>
          <a:off x="866740" y="3576156"/>
          <a:ext cx="70294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5" imgW="7022880" imgH="1473120" progId="Equation.DSMT4">
                  <p:embed/>
                </p:oleObj>
              </mc:Choice>
              <mc:Fallback>
                <p:oleObj name="Equation" r:id="rId5" imgW="7022880" imgH="14731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40" y="3576156"/>
                        <a:ext cx="7029450" cy="1466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971600" y="5018360"/>
            <a:ext cx="6388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对称，则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0712"/>
              </p:ext>
            </p:extLst>
          </p:nvPr>
        </p:nvGraphicFramePr>
        <p:xfrm>
          <a:off x="866740" y="5541580"/>
          <a:ext cx="38989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7" imgW="3898800" imgH="799920" progId="Equation.DSMT4">
                  <p:embed/>
                </p:oleObj>
              </mc:Choice>
              <mc:Fallback>
                <p:oleObj name="Equation" r:id="rId7" imgW="3898800" imgH="7999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40" y="5541580"/>
                        <a:ext cx="3898900" cy="806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09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5479396" y="217392"/>
            <a:ext cx="3669168" cy="4248473"/>
            <a:chOff x="2915820" y="1124743"/>
            <a:chExt cx="3669168" cy="4248473"/>
          </a:xfrm>
        </p:grpSpPr>
        <p:grpSp>
          <p:nvGrpSpPr>
            <p:cNvPr id="24" name="Group 21"/>
            <p:cNvGrpSpPr>
              <a:grpSpLocks/>
            </p:cNvGrpSpPr>
            <p:nvPr/>
          </p:nvGrpSpPr>
          <p:grpSpPr bwMode="auto">
            <a:xfrm>
              <a:off x="2915820" y="1124743"/>
              <a:ext cx="3669168" cy="4248473"/>
              <a:chOff x="8033" y="3692"/>
              <a:chExt cx="1541" cy="1865"/>
            </a:xfrm>
          </p:grpSpPr>
          <p:sp>
            <p:nvSpPr>
              <p:cNvPr id="25" name="Oval 22"/>
              <p:cNvSpPr>
                <a:spLocks noChangeArrowheads="1"/>
              </p:cNvSpPr>
              <p:nvPr/>
            </p:nvSpPr>
            <p:spPr bwMode="auto">
              <a:xfrm>
                <a:off x="8306" y="4014"/>
                <a:ext cx="841" cy="1414"/>
              </a:xfrm>
              <a:prstGeom prst="ellipse">
                <a:avLst/>
              </a:prstGeom>
              <a:solidFill>
                <a:srgbClr val="FFFFFF"/>
              </a:solidFill>
              <a:ln w="5715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23"/>
              <p:cNvSpPr>
                <a:spLocks noChangeShapeType="1"/>
              </p:cNvSpPr>
              <p:nvPr/>
            </p:nvSpPr>
            <p:spPr bwMode="auto">
              <a:xfrm>
                <a:off x="8033" y="4721"/>
                <a:ext cx="14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24"/>
              <p:cNvSpPr>
                <a:spLocks noChangeShapeType="1"/>
              </p:cNvSpPr>
              <p:nvPr/>
            </p:nvSpPr>
            <p:spPr bwMode="auto">
              <a:xfrm flipV="1">
                <a:off x="8601" y="3692"/>
                <a:ext cx="0" cy="18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/>
            </p:nvGraphicFramePr>
            <p:xfrm>
              <a:off x="8625" y="3718"/>
              <a:ext cx="159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12" name="Equation" r:id="rId3" imgW="139579" imgH="164957" progId="Equation.DSMT4">
                      <p:embed/>
                    </p:oleObj>
                  </mc:Choice>
                  <mc:Fallback>
                    <p:oleObj name="Equation" r:id="rId3" imgW="139579" imgH="164957" progId="Equation.DSMT4">
                      <p:embed/>
                      <p:pic>
                        <p:nvPicPr>
                          <p:cNvPr id="0" name="Picture 2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25" y="3718"/>
                            <a:ext cx="159" cy="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/>
              <p:cNvGraphicFramePr>
                <a:graphicFrameLocks noChangeAspect="1"/>
              </p:cNvGraphicFramePr>
              <p:nvPr/>
            </p:nvGraphicFramePr>
            <p:xfrm>
              <a:off x="8612" y="4742"/>
              <a:ext cx="114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13" name="Equation" r:id="rId5" imgW="126835" imgH="139518" progId="Equation.DSMT4">
                      <p:embed/>
                    </p:oleObj>
                  </mc:Choice>
                  <mc:Fallback>
                    <p:oleObj name="Equation" r:id="rId5" imgW="126835" imgH="139518" progId="Equation.DSMT4">
                      <p:embed/>
                      <p:pic>
                        <p:nvPicPr>
                          <p:cNvPr id="0" name="Picture 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2" y="4742"/>
                            <a:ext cx="114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/>
            </p:nvGraphicFramePr>
            <p:xfrm>
              <a:off x="8921" y="4823"/>
              <a:ext cx="148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14" name="Equation" r:id="rId7" imgW="164885" imgH="164885" progId="Equation.DSMT4">
                      <p:embed/>
                    </p:oleObj>
                  </mc:Choice>
                  <mc:Fallback>
                    <p:oleObj name="Equation" r:id="rId7" imgW="164885" imgH="164885" progId="Equation.DSMT4">
                      <p:embed/>
                      <p:pic>
                        <p:nvPicPr>
                          <p:cNvPr id="0" name="Picture 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21" y="4823"/>
                            <a:ext cx="148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" name="Group 28"/>
              <p:cNvGrpSpPr>
                <a:grpSpLocks/>
              </p:cNvGrpSpPr>
              <p:nvPr/>
            </p:nvGrpSpPr>
            <p:grpSpPr bwMode="auto">
              <a:xfrm>
                <a:off x="8336" y="4078"/>
                <a:ext cx="802" cy="642"/>
                <a:chOff x="4756" y="960"/>
                <a:chExt cx="564" cy="480"/>
              </a:xfrm>
            </p:grpSpPr>
            <p:grpSp>
              <p:nvGrpSpPr>
                <p:cNvPr id="38" name="Group 29"/>
                <p:cNvGrpSpPr>
                  <a:grpSpLocks/>
                </p:cNvGrpSpPr>
                <p:nvPr/>
              </p:nvGrpSpPr>
              <p:grpSpPr bwMode="auto">
                <a:xfrm>
                  <a:off x="4756" y="1056"/>
                  <a:ext cx="564" cy="376"/>
                  <a:chOff x="4756" y="1056"/>
                  <a:chExt cx="564" cy="376"/>
                </a:xfrm>
              </p:grpSpPr>
              <p:sp>
                <p:nvSpPr>
                  <p:cNvPr id="43" name="Freeform 32"/>
                  <p:cNvSpPr>
                    <a:spLocks/>
                  </p:cNvSpPr>
                  <p:nvPr/>
                </p:nvSpPr>
                <p:spPr bwMode="auto">
                  <a:xfrm>
                    <a:off x="4756" y="1291"/>
                    <a:ext cx="564" cy="141"/>
                  </a:xfrm>
                  <a:custGeom>
                    <a:avLst/>
                    <a:gdLst>
                      <a:gd name="T0" fmla="*/ 0 w 576"/>
                      <a:gd name="T1" fmla="*/ 0 h 144"/>
                      <a:gd name="T2" fmla="*/ 0 w 576"/>
                      <a:gd name="T3" fmla="*/ 144 h 144"/>
                      <a:gd name="T4" fmla="*/ 576 w 576"/>
                      <a:gd name="T5" fmla="*/ 144 h 144"/>
                      <a:gd name="T6" fmla="*/ 576 w 576"/>
                      <a:gd name="T7" fmla="*/ 48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576" h="144">
                        <a:moveTo>
                          <a:pt x="0" y="0"/>
                        </a:moveTo>
                        <a:lnTo>
                          <a:pt x="0" y="144"/>
                        </a:lnTo>
                        <a:lnTo>
                          <a:pt x="576" y="144"/>
                        </a:lnTo>
                        <a:lnTo>
                          <a:pt x="576" y="48"/>
                        </a:lnTo>
                      </a:path>
                    </a:pathLst>
                  </a:cu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>
                            <a:alpha val="20000"/>
                          </a:srgbClr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41" name="对象 40"/>
                  <p:cNvGraphicFramePr>
                    <a:graphicFrameLocks noChangeAspect="1"/>
                  </p:cNvGraphicFramePr>
                  <p:nvPr/>
                </p:nvGraphicFramePr>
                <p:xfrm>
                  <a:off x="4948" y="1056"/>
                  <a:ext cx="120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915" name="Equation" r:id="rId9" imgW="190500" imgH="228600" progId="Equation.DSMT4">
                          <p:embed/>
                        </p:oleObj>
                      </mc:Choice>
                      <mc:Fallback>
                        <p:oleObj name="Equation" r:id="rId9" imgW="190500" imgH="228600" progId="Equation.DSMT4">
                          <p:embed/>
                          <p:pic>
                            <p:nvPicPr>
                              <p:cNvPr id="0" name="Picture 20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48" y="1056"/>
                                <a:ext cx="120" cy="14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9" name="Line 34"/>
                <p:cNvSpPr>
                  <a:spLocks noChangeShapeType="1"/>
                </p:cNvSpPr>
                <p:nvPr/>
              </p:nvSpPr>
              <p:spPr bwMode="auto">
                <a:xfrm>
                  <a:off x="4944" y="960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2" name="AutoShape 35"/>
              <p:cNvSpPr>
                <a:spLocks noChangeArrowheads="1"/>
              </p:cNvSpPr>
              <p:nvPr/>
            </p:nvSpPr>
            <p:spPr bwMode="auto">
              <a:xfrm>
                <a:off x="8687" y="4439"/>
                <a:ext cx="172" cy="120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AutoShape 36"/>
              <p:cNvSpPr>
                <a:spLocks noChangeArrowheads="1"/>
              </p:cNvSpPr>
              <p:nvPr/>
            </p:nvSpPr>
            <p:spPr bwMode="auto">
              <a:xfrm flipV="1">
                <a:off x="8693" y="4886"/>
                <a:ext cx="172" cy="120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C000"/>
              </a:solidFill>
              <a:ln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449274"/>
                  </p:ext>
                </p:extLst>
              </p:nvPr>
            </p:nvGraphicFramePr>
            <p:xfrm>
              <a:off x="8913" y="3989"/>
              <a:ext cx="59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16" name="Equation" r:id="rId11" imgW="660113" imgH="253890" progId="Equation.DSMT4">
                      <p:embed/>
                    </p:oleObj>
                  </mc:Choice>
                  <mc:Fallback>
                    <p:oleObj name="Equation" r:id="rId11" imgW="660113" imgH="253890" progId="Equation.DSMT4">
                      <p:embed/>
                      <p:pic>
                        <p:nvPicPr>
                          <p:cNvPr id="0" name="Picture 2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13" y="3989"/>
                            <a:ext cx="592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4118233"/>
                  </p:ext>
                </p:extLst>
              </p:nvPr>
            </p:nvGraphicFramePr>
            <p:xfrm>
              <a:off x="8903" y="5306"/>
              <a:ext cx="671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17" name="Equation" r:id="rId13" imgW="748975" imgH="253890" progId="Equation.DSMT4">
                      <p:embed/>
                    </p:oleObj>
                  </mc:Choice>
                  <mc:Fallback>
                    <p:oleObj name="Equation" r:id="rId13" imgW="748975" imgH="253890" progId="Equation.DSMT4">
                      <p:embed/>
                      <p:pic>
                        <p:nvPicPr>
                          <p:cNvPr id="0" name="Picture 2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03" y="5306"/>
                            <a:ext cx="671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Line 39"/>
              <p:cNvSpPr>
                <a:spLocks noChangeShapeType="1"/>
              </p:cNvSpPr>
              <p:nvPr/>
            </p:nvSpPr>
            <p:spPr bwMode="auto">
              <a:xfrm flipH="1">
                <a:off x="8789" y="4154"/>
                <a:ext cx="248" cy="3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Line 40"/>
              <p:cNvSpPr>
                <a:spLocks noChangeShapeType="1"/>
              </p:cNvSpPr>
              <p:nvPr/>
            </p:nvSpPr>
            <p:spPr bwMode="auto">
              <a:xfrm flipH="1" flipV="1">
                <a:off x="8783" y="4961"/>
                <a:ext cx="240" cy="3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4" name="任意多边形 43"/>
            <p:cNvSpPr/>
            <p:nvPr/>
          </p:nvSpPr>
          <p:spPr>
            <a:xfrm>
              <a:off x="3546991" y="1872264"/>
              <a:ext cx="2040138" cy="1596543"/>
            </a:xfrm>
            <a:custGeom>
              <a:avLst/>
              <a:gdLst>
                <a:gd name="connsiteX0" fmla="*/ 191757 w 544087"/>
                <a:gd name="connsiteY0" fmla="*/ 440384 h 445147"/>
                <a:gd name="connsiteX1" fmla="*/ 517988 w 544087"/>
                <a:gd name="connsiteY1" fmla="*/ 442765 h 445147"/>
                <a:gd name="connsiteX2" fmla="*/ 525132 w 544087"/>
                <a:gd name="connsiteY2" fmla="*/ 442765 h 445147"/>
                <a:gd name="connsiteX3" fmla="*/ 532276 w 544087"/>
                <a:gd name="connsiteY3" fmla="*/ 435622 h 445147"/>
                <a:gd name="connsiteX4" fmla="*/ 532276 w 544087"/>
                <a:gd name="connsiteY4" fmla="*/ 426097 h 445147"/>
                <a:gd name="connsiteX5" fmla="*/ 527513 w 544087"/>
                <a:gd name="connsiteY5" fmla="*/ 407047 h 445147"/>
                <a:gd name="connsiteX6" fmla="*/ 527513 w 544087"/>
                <a:gd name="connsiteY6" fmla="*/ 349897 h 445147"/>
                <a:gd name="connsiteX7" fmla="*/ 510845 w 544087"/>
                <a:gd name="connsiteY7" fmla="*/ 276078 h 445147"/>
                <a:gd name="connsiteX8" fmla="*/ 484651 w 544087"/>
                <a:gd name="connsiteY8" fmla="*/ 173684 h 445147"/>
                <a:gd name="connsiteX9" fmla="*/ 453695 w 544087"/>
                <a:gd name="connsiteY9" fmla="*/ 121297 h 445147"/>
                <a:gd name="connsiteX10" fmla="*/ 382257 w 544087"/>
                <a:gd name="connsiteY10" fmla="*/ 42715 h 445147"/>
                <a:gd name="connsiteX11" fmla="*/ 308438 w 544087"/>
                <a:gd name="connsiteY11" fmla="*/ 4615 h 445147"/>
                <a:gd name="connsiteX12" fmla="*/ 248907 w 544087"/>
                <a:gd name="connsiteY12" fmla="*/ 2234 h 445147"/>
                <a:gd name="connsiteX13" fmla="*/ 186995 w 544087"/>
                <a:gd name="connsiteY13" fmla="*/ 18903 h 445147"/>
                <a:gd name="connsiteX14" fmla="*/ 151276 w 544087"/>
                <a:gd name="connsiteY14" fmla="*/ 37953 h 445147"/>
                <a:gd name="connsiteX15" fmla="*/ 120320 w 544087"/>
                <a:gd name="connsiteY15" fmla="*/ 80815 h 445147"/>
                <a:gd name="connsiteX16" fmla="*/ 72695 w 544087"/>
                <a:gd name="connsiteY16" fmla="*/ 140347 h 445147"/>
                <a:gd name="connsiteX17" fmla="*/ 32213 w 544087"/>
                <a:gd name="connsiteY17" fmla="*/ 230834 h 445147"/>
                <a:gd name="connsiteX18" fmla="*/ 20307 w 544087"/>
                <a:gd name="connsiteY18" fmla="*/ 285603 h 445147"/>
                <a:gd name="connsiteX19" fmla="*/ 6020 w 544087"/>
                <a:gd name="connsiteY19" fmla="*/ 359422 h 445147"/>
                <a:gd name="connsiteX20" fmla="*/ 1257 w 544087"/>
                <a:gd name="connsiteY20" fmla="*/ 414190 h 445147"/>
                <a:gd name="connsiteX21" fmla="*/ 1257 w 544087"/>
                <a:gd name="connsiteY21" fmla="*/ 440384 h 445147"/>
                <a:gd name="connsiteX22" fmla="*/ 15545 w 544087"/>
                <a:gd name="connsiteY22" fmla="*/ 442765 h 445147"/>
                <a:gd name="connsiteX23" fmla="*/ 29832 w 544087"/>
                <a:gd name="connsiteY23" fmla="*/ 445147 h 445147"/>
                <a:gd name="connsiteX24" fmla="*/ 191757 w 544087"/>
                <a:gd name="connsiteY24" fmla="*/ 440384 h 445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44087" h="445147">
                  <a:moveTo>
                    <a:pt x="191757" y="440384"/>
                  </a:moveTo>
                  <a:lnTo>
                    <a:pt x="517988" y="442765"/>
                  </a:lnTo>
                  <a:cubicBezTo>
                    <a:pt x="573550" y="443162"/>
                    <a:pt x="522751" y="443955"/>
                    <a:pt x="525132" y="442765"/>
                  </a:cubicBezTo>
                  <a:cubicBezTo>
                    <a:pt x="527513" y="441575"/>
                    <a:pt x="531085" y="438400"/>
                    <a:pt x="532276" y="435622"/>
                  </a:cubicBezTo>
                  <a:cubicBezTo>
                    <a:pt x="533467" y="432844"/>
                    <a:pt x="533070" y="430859"/>
                    <a:pt x="532276" y="426097"/>
                  </a:cubicBezTo>
                  <a:cubicBezTo>
                    <a:pt x="531482" y="421335"/>
                    <a:pt x="528307" y="419747"/>
                    <a:pt x="527513" y="407047"/>
                  </a:cubicBezTo>
                  <a:cubicBezTo>
                    <a:pt x="526719" y="394347"/>
                    <a:pt x="530291" y="371725"/>
                    <a:pt x="527513" y="349897"/>
                  </a:cubicBezTo>
                  <a:cubicBezTo>
                    <a:pt x="524735" y="328069"/>
                    <a:pt x="517989" y="305447"/>
                    <a:pt x="510845" y="276078"/>
                  </a:cubicBezTo>
                  <a:cubicBezTo>
                    <a:pt x="503701" y="246709"/>
                    <a:pt x="494176" y="199481"/>
                    <a:pt x="484651" y="173684"/>
                  </a:cubicBezTo>
                  <a:cubicBezTo>
                    <a:pt x="475126" y="147887"/>
                    <a:pt x="470761" y="143125"/>
                    <a:pt x="453695" y="121297"/>
                  </a:cubicBezTo>
                  <a:cubicBezTo>
                    <a:pt x="436629" y="99469"/>
                    <a:pt x="406467" y="62162"/>
                    <a:pt x="382257" y="42715"/>
                  </a:cubicBezTo>
                  <a:cubicBezTo>
                    <a:pt x="358048" y="23268"/>
                    <a:pt x="330663" y="11362"/>
                    <a:pt x="308438" y="4615"/>
                  </a:cubicBezTo>
                  <a:cubicBezTo>
                    <a:pt x="286213" y="-2132"/>
                    <a:pt x="269148" y="-147"/>
                    <a:pt x="248907" y="2234"/>
                  </a:cubicBezTo>
                  <a:cubicBezTo>
                    <a:pt x="228667" y="4615"/>
                    <a:pt x="203267" y="12950"/>
                    <a:pt x="186995" y="18903"/>
                  </a:cubicBezTo>
                  <a:cubicBezTo>
                    <a:pt x="170723" y="24856"/>
                    <a:pt x="162389" y="27634"/>
                    <a:pt x="151276" y="37953"/>
                  </a:cubicBezTo>
                  <a:cubicBezTo>
                    <a:pt x="140163" y="48272"/>
                    <a:pt x="133417" y="63749"/>
                    <a:pt x="120320" y="80815"/>
                  </a:cubicBezTo>
                  <a:cubicBezTo>
                    <a:pt x="107223" y="97881"/>
                    <a:pt x="87379" y="115344"/>
                    <a:pt x="72695" y="140347"/>
                  </a:cubicBezTo>
                  <a:cubicBezTo>
                    <a:pt x="58011" y="165350"/>
                    <a:pt x="40944" y="206625"/>
                    <a:pt x="32213" y="230834"/>
                  </a:cubicBezTo>
                  <a:cubicBezTo>
                    <a:pt x="23482" y="255043"/>
                    <a:pt x="24672" y="264172"/>
                    <a:pt x="20307" y="285603"/>
                  </a:cubicBezTo>
                  <a:cubicBezTo>
                    <a:pt x="15942" y="307034"/>
                    <a:pt x="9195" y="337991"/>
                    <a:pt x="6020" y="359422"/>
                  </a:cubicBezTo>
                  <a:cubicBezTo>
                    <a:pt x="2845" y="380853"/>
                    <a:pt x="2051" y="400696"/>
                    <a:pt x="1257" y="414190"/>
                  </a:cubicBezTo>
                  <a:cubicBezTo>
                    <a:pt x="463" y="427684"/>
                    <a:pt x="-1124" y="435622"/>
                    <a:pt x="1257" y="440384"/>
                  </a:cubicBezTo>
                  <a:cubicBezTo>
                    <a:pt x="3638" y="445146"/>
                    <a:pt x="15545" y="442765"/>
                    <a:pt x="15545" y="442765"/>
                  </a:cubicBezTo>
                  <a:lnTo>
                    <a:pt x="29832" y="445147"/>
                  </a:lnTo>
                  <a:cubicBezTo>
                    <a:pt x="60391" y="444750"/>
                    <a:pt x="110398" y="440781"/>
                    <a:pt x="191757" y="440384"/>
                  </a:cubicBezTo>
                  <a:close/>
                </a:path>
              </a:pathLst>
            </a:custGeom>
            <a:solidFill>
              <a:srgbClr val="00B0F0">
                <a:alpha val="25098"/>
              </a:srgbClr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449599"/>
                </p:ext>
              </p:extLst>
            </p:nvPr>
          </p:nvGraphicFramePr>
          <p:xfrm>
            <a:off x="6040872" y="3468807"/>
            <a:ext cx="34290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8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0872" y="3468807"/>
                          <a:ext cx="342900" cy="382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 bwMode="auto">
          <a:xfrm>
            <a:off x="755576" y="326847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释：</a:t>
            </a:r>
          </a:p>
        </p:txBody>
      </p:sp>
      <p:sp>
        <p:nvSpPr>
          <p:cNvPr id="49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3269"/>
              </p:ext>
            </p:extLst>
          </p:nvPr>
        </p:nvGraphicFramePr>
        <p:xfrm>
          <a:off x="839240" y="1575505"/>
          <a:ext cx="2362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9" name="Equation" r:id="rId17" imgW="2361960" imgH="914400" progId="Equation.DSMT4">
                  <p:embed/>
                </p:oleObj>
              </mc:Choice>
              <mc:Fallback>
                <p:oleObj name="Equation" r:id="rId17" imgW="2361960" imgH="9144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40" y="1575505"/>
                        <a:ext cx="23622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65511"/>
              </p:ext>
            </p:extLst>
          </p:nvPr>
        </p:nvGraphicFramePr>
        <p:xfrm>
          <a:off x="107504" y="2737014"/>
          <a:ext cx="59737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0" name="Equation" r:id="rId19" imgW="5981400" imgH="990360" progId="Equation.DSMT4">
                  <p:embed/>
                </p:oleObj>
              </mc:Choice>
              <mc:Fallback>
                <p:oleObj name="Equation" r:id="rId19" imgW="5981400" imgH="99036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737014"/>
                        <a:ext cx="59737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 bwMode="auto">
          <a:xfrm>
            <a:off x="755576" y="856719"/>
            <a:ext cx="3249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于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的情形，</a:t>
            </a:r>
          </a:p>
        </p:txBody>
      </p:sp>
      <p:sp>
        <p:nvSpPr>
          <p:cNvPr id="54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331642"/>
              </p:ext>
            </p:extLst>
          </p:nvPr>
        </p:nvGraphicFramePr>
        <p:xfrm>
          <a:off x="107504" y="3861048"/>
          <a:ext cx="4730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1" name="Equation" r:id="rId21" imgW="4724280" imgH="914400" progId="Equation.DSMT4">
                  <p:embed/>
                </p:oleObj>
              </mc:Choice>
              <mc:Fallback>
                <p:oleObj name="Equation" r:id="rId21" imgW="4724280" imgH="914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861048"/>
                        <a:ext cx="47307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01299"/>
              </p:ext>
            </p:extLst>
          </p:nvPr>
        </p:nvGraphicFramePr>
        <p:xfrm>
          <a:off x="433388" y="5149180"/>
          <a:ext cx="2460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2" name="Equation" r:id="rId23" imgW="2450880" imgH="799920" progId="Equation.DSMT4">
                  <p:embed/>
                </p:oleObj>
              </mc:Choice>
              <mc:Fallback>
                <p:oleObj name="Equation" r:id="rId23" imgW="2450880" imgH="79992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149180"/>
                        <a:ext cx="24606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775391"/>
              </p:ext>
            </p:extLst>
          </p:nvPr>
        </p:nvGraphicFramePr>
        <p:xfrm>
          <a:off x="3053010" y="5076452"/>
          <a:ext cx="35194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3" name="Equation" r:id="rId25" imgW="3504960" imgH="863280" progId="Equation.DSMT4">
                  <p:embed/>
                </p:oleObj>
              </mc:Choice>
              <mc:Fallback>
                <p:oleObj name="Equation" r:id="rId25" imgW="3504960" imgH="8632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010" y="5076452"/>
                        <a:ext cx="35194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709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921354" y="160829"/>
            <a:ext cx="45111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对称性计算下列积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32023"/>
              </p:ext>
            </p:extLst>
          </p:nvPr>
        </p:nvGraphicFramePr>
        <p:xfrm>
          <a:off x="539552" y="742370"/>
          <a:ext cx="7248526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3" imgW="7226280" imgH="799920" progId="Equation.DSMT4">
                  <p:embed/>
                </p:oleObj>
              </mc:Choice>
              <mc:Fallback>
                <p:oleObj name="Equation" r:id="rId3" imgW="7226280" imgH="79992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42370"/>
                        <a:ext cx="7248526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42797"/>
              </p:ext>
            </p:extLst>
          </p:nvPr>
        </p:nvGraphicFramePr>
        <p:xfrm>
          <a:off x="539552" y="1628800"/>
          <a:ext cx="7161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5" imgW="7137360" imgH="799920" progId="Equation.DSMT4">
                  <p:embed/>
                </p:oleObj>
              </mc:Choice>
              <mc:Fallback>
                <p:oleObj name="Equation" r:id="rId5" imgW="7137360" imgH="79992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28800"/>
                        <a:ext cx="716121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01113"/>
              </p:ext>
            </p:extLst>
          </p:nvPr>
        </p:nvGraphicFramePr>
        <p:xfrm>
          <a:off x="533399" y="2492896"/>
          <a:ext cx="8077201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7" imgW="8076960" imgH="1015920" progId="Equation.DSMT4">
                  <p:embed/>
                </p:oleObj>
              </mc:Choice>
              <mc:Fallback>
                <p:oleObj name="Equation" r:id="rId7" imgW="8076960" imgH="10159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2492896"/>
                        <a:ext cx="8077201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1043608" y="364502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1729891" y="3645024"/>
            <a:ext cx="71943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由四条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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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467544" y="4221088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围成的正方形，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502593" y="4824780"/>
            <a:ext cx="1988045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奇函数．故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55950"/>
              </p:ext>
            </p:extLst>
          </p:nvPr>
        </p:nvGraphicFramePr>
        <p:xfrm>
          <a:off x="3880745" y="5535205"/>
          <a:ext cx="812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9" imgW="812520" imgH="317160" progId="Equation.DSMT4">
                  <p:embed/>
                </p:oleObj>
              </mc:Choice>
              <mc:Fallback>
                <p:oleObj name="Equation" r:id="rId9" imgW="812520" imgH="3171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745" y="5535205"/>
                        <a:ext cx="812800" cy="323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2781350" y="4254599"/>
            <a:ext cx="6167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它关于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轴对称，函数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6688413" y="4860135"/>
            <a:ext cx="1512168" cy="1296144"/>
            <a:chOff x="6516216" y="4653136"/>
            <a:chExt cx="1512168" cy="1296144"/>
          </a:xfrm>
        </p:grpSpPr>
        <p:cxnSp>
          <p:nvCxnSpPr>
            <p:cNvPr id="11" name="直接箭头连接符 10"/>
            <p:cNvCxnSpPr/>
            <p:nvPr/>
          </p:nvCxnSpPr>
          <p:spPr>
            <a:xfrm>
              <a:off x="6516216" y="5318995"/>
              <a:ext cx="1512168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V="1">
              <a:off x="7272300" y="4653136"/>
              <a:ext cx="0" cy="129614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H="1">
              <a:off x="6732240" y="4777819"/>
              <a:ext cx="540060" cy="54006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>
              <a:off x="7254645" y="5318995"/>
              <a:ext cx="540060" cy="540060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H="1" flipV="1">
              <a:off x="6741225" y="5321924"/>
              <a:ext cx="540060" cy="54006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rot="16200000" flipH="1">
              <a:off x="7272300" y="4781864"/>
              <a:ext cx="540060" cy="5400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3664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 animBg="1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35532"/>
              </p:ext>
            </p:extLst>
          </p:nvPr>
        </p:nvGraphicFramePr>
        <p:xfrm>
          <a:off x="971600" y="116632"/>
          <a:ext cx="7161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3" imgW="7137400" imgH="800100" progId="Equation.DSMT4">
                  <p:embed/>
                </p:oleObj>
              </mc:Choice>
              <mc:Fallback>
                <p:oleObj name="Equation" r:id="rId3" imgW="7137400" imgH="800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6632"/>
                        <a:ext cx="716121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908720"/>
            <a:ext cx="903649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 bwMode="auto">
          <a:xfrm>
            <a:off x="918491" y="908720"/>
            <a:ext cx="63514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积分区域同时关于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和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对称，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168643" y="1503712"/>
            <a:ext cx="3746538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是偶函数．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74188"/>
              </p:ext>
            </p:extLst>
          </p:nvPr>
        </p:nvGraphicFramePr>
        <p:xfrm>
          <a:off x="566980" y="1587771"/>
          <a:ext cx="601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80" y="1587771"/>
                        <a:ext cx="601663" cy="3937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389409" y="216285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积分可以化到</a:t>
            </a:r>
            <a:r>
              <a:rPr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第一象限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389409" y="2934590"/>
            <a:ext cx="4512774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时可以去掉绝对值，所以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81811"/>
              </p:ext>
            </p:extLst>
          </p:nvPr>
        </p:nvGraphicFramePr>
        <p:xfrm>
          <a:off x="1975228" y="3639191"/>
          <a:ext cx="25622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7" imgW="2565360" imgH="1257120" progId="Equation.DSMT4">
                  <p:embed/>
                </p:oleObj>
              </mc:Choice>
              <mc:Fallback>
                <p:oleObj name="Equation" r:id="rId7" imgW="2565360" imgH="125712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228" y="3639191"/>
                        <a:ext cx="2562225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3321"/>
              </p:ext>
            </p:extLst>
          </p:nvPr>
        </p:nvGraphicFramePr>
        <p:xfrm>
          <a:off x="2217173" y="5151359"/>
          <a:ext cx="320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9" imgW="3200400" imgH="825480" progId="Equation.DSMT4">
                  <p:embed/>
                </p:oleObj>
              </mc:Choice>
              <mc:Fallback>
                <p:oleObj name="Equation" r:id="rId9" imgW="3200400" imgH="825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73" y="5151359"/>
                        <a:ext cx="3200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61248"/>
              </p:ext>
            </p:extLst>
          </p:nvPr>
        </p:nvGraphicFramePr>
        <p:xfrm>
          <a:off x="5401549" y="5151359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549" y="5151359"/>
                        <a:ext cx="54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961063" y="3284984"/>
            <a:ext cx="1512168" cy="1296144"/>
            <a:chOff x="6516216" y="4653136"/>
            <a:chExt cx="1512168" cy="1296144"/>
          </a:xfrm>
        </p:grpSpPr>
        <p:cxnSp>
          <p:nvCxnSpPr>
            <p:cNvPr id="26" name="直接箭头连接符 25"/>
            <p:cNvCxnSpPr/>
            <p:nvPr/>
          </p:nvCxnSpPr>
          <p:spPr>
            <a:xfrm>
              <a:off x="6516216" y="5318995"/>
              <a:ext cx="1512168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V="1">
              <a:off x="7272300" y="4653136"/>
              <a:ext cx="0" cy="129614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H="1">
              <a:off x="6732240" y="4777819"/>
              <a:ext cx="540060" cy="54006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H="1">
              <a:off x="7254645" y="5318995"/>
              <a:ext cx="540060" cy="540060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 flipV="1">
              <a:off x="6741225" y="5321924"/>
              <a:ext cx="540060" cy="54006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16200000" flipH="1">
              <a:off x="7272300" y="4781864"/>
              <a:ext cx="540060" cy="5400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6140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9" grpId="0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40639"/>
              </p:ext>
            </p:extLst>
          </p:nvPr>
        </p:nvGraphicFramePr>
        <p:xfrm>
          <a:off x="683568" y="0"/>
          <a:ext cx="807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3" imgW="8076960" imgH="1015920" progId="Equation.DSMT4">
                  <p:embed/>
                </p:oleObj>
              </mc:Choice>
              <mc:Fallback>
                <p:oleObj name="Equation" r:id="rId3" imgW="8076960" imgH="10159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0"/>
                        <a:ext cx="80772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98072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 bwMode="auto">
          <a:xfrm>
            <a:off x="660965" y="1052736"/>
            <a:ext cx="65325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积分区域关于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称，从而，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12874"/>
              </p:ext>
            </p:extLst>
          </p:nvPr>
        </p:nvGraphicFramePr>
        <p:xfrm>
          <a:off x="2151063" y="1576388"/>
          <a:ext cx="31686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5" imgW="3162240" imgH="1015920" progId="Equation.DSMT4">
                  <p:embed/>
                </p:oleObj>
              </mc:Choice>
              <mc:Fallback>
                <p:oleObj name="Equation" r:id="rId5" imgW="3162240" imgH="10159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576388"/>
                        <a:ext cx="31686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5816234" y="1825521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进一步得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22718"/>
              </p:ext>
            </p:extLst>
          </p:nvPr>
        </p:nvGraphicFramePr>
        <p:xfrm>
          <a:off x="179512" y="2757196"/>
          <a:ext cx="4674789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Equation" r:id="rId7" imgW="5460840" imgH="1066680" progId="Equation.DSMT4">
                  <p:embed/>
                </p:oleObj>
              </mc:Choice>
              <mc:Fallback>
                <p:oleObj name="Equation" r:id="rId7" imgW="5460840" imgH="10666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57196"/>
                        <a:ext cx="4674789" cy="1060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449832"/>
              </p:ext>
            </p:extLst>
          </p:nvPr>
        </p:nvGraphicFramePr>
        <p:xfrm>
          <a:off x="4905747" y="2801646"/>
          <a:ext cx="405874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9" imgW="4419360" imgH="1015920" progId="Equation.DSMT4">
                  <p:embed/>
                </p:oleObj>
              </mc:Choice>
              <mc:Fallback>
                <p:oleObj name="Equation" r:id="rId9" imgW="4419360" imgH="10159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747" y="2801646"/>
                        <a:ext cx="4058741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19780"/>
              </p:ext>
            </p:extLst>
          </p:nvPr>
        </p:nvGraphicFramePr>
        <p:xfrm>
          <a:off x="454993" y="4077072"/>
          <a:ext cx="4384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11" imgW="4381200" imgH="977760" progId="Equation.DSMT4">
                  <p:embed/>
                </p:oleObj>
              </mc:Choice>
              <mc:Fallback>
                <p:oleObj name="Equation" r:id="rId11" imgW="4381200" imgH="9777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93" y="4077072"/>
                        <a:ext cx="43846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656224"/>
              </p:ext>
            </p:extLst>
          </p:nvPr>
        </p:nvGraphicFramePr>
        <p:xfrm>
          <a:off x="423863" y="5157788"/>
          <a:ext cx="248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13" imgW="2489040" imgH="952200" progId="Equation.DSMT4">
                  <p:embed/>
                </p:oleObj>
              </mc:Choice>
              <mc:Fallback>
                <p:oleObj name="Equation" r:id="rId13" imgW="2489040" imgH="952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2489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80932"/>
              </p:ext>
            </p:extLst>
          </p:nvPr>
        </p:nvGraphicFramePr>
        <p:xfrm>
          <a:off x="4860032" y="4149080"/>
          <a:ext cx="403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15" imgW="4038480" imgH="939600" progId="Equation.DSMT4">
                  <p:embed/>
                </p:oleObj>
              </mc:Choice>
              <mc:Fallback>
                <p:oleObj name="Equation" r:id="rId15" imgW="4038480" imgH="939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149080"/>
                        <a:ext cx="4038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34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1"/>
          <p:cNvSpPr txBox="1">
            <a:spLocks noChangeArrowheads="1"/>
          </p:cNvSpPr>
          <p:nvPr/>
        </p:nvSpPr>
        <p:spPr bwMode="auto">
          <a:xfrm>
            <a:off x="793118" y="640110"/>
            <a:ext cx="74344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同直角坐标系类似，转化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两次定积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来计算</a:t>
            </a:r>
          </a:p>
        </p:txBody>
      </p:sp>
      <p:sp>
        <p:nvSpPr>
          <p:cNvPr id="3" name="Rectangle 12"/>
          <p:cNvSpPr txBox="1">
            <a:spLocks noChangeArrowheads="1"/>
          </p:cNvSpPr>
          <p:nvPr/>
        </p:nvSpPr>
        <p:spPr>
          <a:xfrm>
            <a:off x="875954" y="30510"/>
            <a:ext cx="5622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极坐标系下的二次积分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1277431"/>
            <a:ext cx="3129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极点在区域之外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74315"/>
              </p:ext>
            </p:extLst>
          </p:nvPr>
        </p:nvGraphicFramePr>
        <p:xfrm>
          <a:off x="1731347" y="1940715"/>
          <a:ext cx="309086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Equation" r:id="rId3" imgW="1422400" imgH="457200" progId="Equation.DSMT4">
                  <p:embed/>
                </p:oleObj>
              </mc:Choice>
              <mc:Fallback>
                <p:oleObj name="Equation" r:id="rId3" imgW="1422400" imgH="45720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347" y="1940715"/>
                        <a:ext cx="3090863" cy="9921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65964"/>
              </p:ext>
            </p:extLst>
          </p:nvPr>
        </p:nvGraphicFramePr>
        <p:xfrm>
          <a:off x="611560" y="3007753"/>
          <a:ext cx="203184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" name="Equation" r:id="rId5" imgW="2031840" imgH="799920" progId="Equation.DSMT4">
                  <p:embed/>
                </p:oleObj>
              </mc:Choice>
              <mc:Fallback>
                <p:oleObj name="Equation" r:id="rId5" imgW="2031840" imgH="79992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07753"/>
                        <a:ext cx="2031840" cy="799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32836"/>
              </p:ext>
            </p:extLst>
          </p:nvPr>
        </p:nvGraphicFramePr>
        <p:xfrm>
          <a:off x="388318" y="4836191"/>
          <a:ext cx="58324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" name="Equation" r:id="rId7" imgW="2209680" imgH="355320" progId="Equation.DSMT4">
                  <p:embed/>
                </p:oleObj>
              </mc:Choice>
              <mc:Fallback>
                <p:oleObj name="Equation" r:id="rId7" imgW="2209680" imgH="35532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18" y="4836191"/>
                        <a:ext cx="5832475" cy="935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65154"/>
              </p:ext>
            </p:extLst>
          </p:nvPr>
        </p:nvGraphicFramePr>
        <p:xfrm>
          <a:off x="7278089" y="2610469"/>
          <a:ext cx="29196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" name="Equation" r:id="rId9" imgW="291960" imgH="317160" progId="Equation.DSMT4">
                  <p:embed/>
                </p:oleObj>
              </mc:Choice>
              <mc:Fallback>
                <p:oleObj name="Equation" r:id="rId9" imgW="291960" imgH="31716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089" y="2610469"/>
                        <a:ext cx="29196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104744"/>
              </p:ext>
            </p:extLst>
          </p:nvPr>
        </p:nvGraphicFramePr>
        <p:xfrm>
          <a:off x="7032297" y="2436809"/>
          <a:ext cx="2919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" name="Equation" r:id="rId11" imgW="291960" imgH="393480" progId="Equation.DSMT4">
                  <p:embed/>
                </p:oleObj>
              </mc:Choice>
              <mc:Fallback>
                <p:oleObj name="Equation" r:id="rId11" imgW="291960" imgH="39348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297" y="2436809"/>
                        <a:ext cx="2919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630055"/>
              </p:ext>
            </p:extLst>
          </p:nvPr>
        </p:nvGraphicFramePr>
        <p:xfrm>
          <a:off x="7854504" y="1270841"/>
          <a:ext cx="118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" name="Equation" r:id="rId13" imgW="647700" imgH="228600" progId="Equation.DSMT4">
                  <p:embed/>
                </p:oleObj>
              </mc:Choice>
              <mc:Fallback>
                <p:oleObj name="Equation" r:id="rId13" imgW="647700" imgH="2286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504" y="1270841"/>
                        <a:ext cx="1182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62591"/>
              </p:ext>
            </p:extLst>
          </p:nvPr>
        </p:nvGraphicFramePr>
        <p:xfrm>
          <a:off x="6372281" y="1697673"/>
          <a:ext cx="11636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" name="Equation" r:id="rId15" imgW="634725" imgH="228501" progId="Equation.DSMT4">
                  <p:embed/>
                </p:oleObj>
              </mc:Choice>
              <mc:Fallback>
                <p:oleObj name="Equation" r:id="rId15" imgW="634725" imgH="228501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81" y="1697673"/>
                        <a:ext cx="11636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3301"/>
              </p:ext>
            </p:extLst>
          </p:nvPr>
        </p:nvGraphicFramePr>
        <p:xfrm>
          <a:off x="388318" y="3873243"/>
          <a:ext cx="4978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" name="Equation" r:id="rId17" imgW="1866600" imgH="368280" progId="Equation.DSMT4">
                  <p:embed/>
                </p:oleObj>
              </mc:Choice>
              <mc:Fallback>
                <p:oleObj name="Equation" r:id="rId17" imgW="1866600" imgH="36828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18" y="3873243"/>
                        <a:ext cx="49784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95484"/>
              </p:ext>
            </p:extLst>
          </p:nvPr>
        </p:nvGraphicFramePr>
        <p:xfrm>
          <a:off x="892374" y="5544132"/>
          <a:ext cx="2778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" name="公式" r:id="rId19" imgW="152334" imgH="139639" progId="Equation.3">
                  <p:embed/>
                </p:oleObj>
              </mc:Choice>
              <mc:Fallback>
                <p:oleObj name="公式" r:id="rId19" imgW="152334" imgH="139639" progId="Equation.3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74" y="5544132"/>
                        <a:ext cx="277812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38463"/>
              </p:ext>
            </p:extLst>
          </p:nvPr>
        </p:nvGraphicFramePr>
        <p:xfrm>
          <a:off x="1897485" y="5452140"/>
          <a:ext cx="701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" name="Equation" r:id="rId21" imgW="381000" imgH="228600" progId="Equation.DSMT4">
                  <p:embed/>
                </p:oleObj>
              </mc:Choice>
              <mc:Fallback>
                <p:oleObj name="Equation" r:id="rId21" imgW="381000" imgH="2286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485" y="5452140"/>
                        <a:ext cx="701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6447"/>
              </p:ext>
            </p:extLst>
          </p:nvPr>
        </p:nvGraphicFramePr>
        <p:xfrm>
          <a:off x="1973685" y="4918740"/>
          <a:ext cx="7223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" name="Equation" r:id="rId23" imgW="393529" imgH="228501" progId="Equation.DSMT4">
                  <p:embed/>
                </p:oleObj>
              </mc:Choice>
              <mc:Fallback>
                <p:oleObj name="Equation" r:id="rId23" imgW="393529" imgH="228501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685" y="4918740"/>
                        <a:ext cx="72231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69257"/>
              </p:ext>
            </p:extLst>
          </p:nvPr>
        </p:nvGraphicFramePr>
        <p:xfrm>
          <a:off x="892374" y="4841578"/>
          <a:ext cx="3000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" name="公式" r:id="rId25" imgW="164957" imgH="203024" progId="Equation.3">
                  <p:embed/>
                </p:oleObj>
              </mc:Choice>
              <mc:Fallback>
                <p:oleObj name="公式" r:id="rId25" imgW="164957" imgH="203024" progId="Equation.3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74" y="4841578"/>
                        <a:ext cx="3000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任意多边形 82"/>
          <p:cNvSpPr/>
          <p:nvPr/>
        </p:nvSpPr>
        <p:spPr>
          <a:xfrm>
            <a:off x="7438604" y="1590666"/>
            <a:ext cx="909255" cy="871052"/>
          </a:xfrm>
          <a:custGeom>
            <a:avLst/>
            <a:gdLst>
              <a:gd name="connsiteX0" fmla="*/ 14287 w 640556"/>
              <a:gd name="connsiteY0" fmla="*/ 285750 h 550068"/>
              <a:gd name="connsiteX1" fmla="*/ 221456 w 640556"/>
              <a:gd name="connsiteY1" fmla="*/ 0 h 550068"/>
              <a:gd name="connsiteX2" fmla="*/ 259556 w 640556"/>
              <a:gd name="connsiteY2" fmla="*/ 2381 h 550068"/>
              <a:gd name="connsiteX3" fmla="*/ 309562 w 640556"/>
              <a:gd name="connsiteY3" fmla="*/ 23812 h 550068"/>
              <a:gd name="connsiteX4" fmla="*/ 381000 w 640556"/>
              <a:gd name="connsiteY4" fmla="*/ 57150 h 550068"/>
              <a:gd name="connsiteX5" fmla="*/ 457200 w 640556"/>
              <a:gd name="connsiteY5" fmla="*/ 114300 h 550068"/>
              <a:gd name="connsiteX6" fmla="*/ 509587 w 640556"/>
              <a:gd name="connsiteY6" fmla="*/ 157162 h 550068"/>
              <a:gd name="connsiteX7" fmla="*/ 547687 w 640556"/>
              <a:gd name="connsiteY7" fmla="*/ 200025 h 550068"/>
              <a:gd name="connsiteX8" fmla="*/ 585787 w 640556"/>
              <a:gd name="connsiteY8" fmla="*/ 240506 h 550068"/>
              <a:gd name="connsiteX9" fmla="*/ 614362 w 640556"/>
              <a:gd name="connsiteY9" fmla="*/ 278606 h 550068"/>
              <a:gd name="connsiteX10" fmla="*/ 633412 w 640556"/>
              <a:gd name="connsiteY10" fmla="*/ 311943 h 550068"/>
              <a:gd name="connsiteX11" fmla="*/ 640556 w 640556"/>
              <a:gd name="connsiteY11" fmla="*/ 321468 h 550068"/>
              <a:gd name="connsiteX12" fmla="*/ 102394 w 640556"/>
              <a:gd name="connsiteY12" fmla="*/ 550068 h 550068"/>
              <a:gd name="connsiteX13" fmla="*/ 78581 w 640556"/>
              <a:gd name="connsiteY13" fmla="*/ 535781 h 550068"/>
              <a:gd name="connsiteX14" fmla="*/ 61912 w 640556"/>
              <a:gd name="connsiteY14" fmla="*/ 502443 h 550068"/>
              <a:gd name="connsiteX15" fmla="*/ 33337 w 640556"/>
              <a:gd name="connsiteY15" fmla="*/ 454818 h 550068"/>
              <a:gd name="connsiteX16" fmla="*/ 11906 w 640556"/>
              <a:gd name="connsiteY16" fmla="*/ 407193 h 550068"/>
              <a:gd name="connsiteX17" fmla="*/ 0 w 640556"/>
              <a:gd name="connsiteY17" fmla="*/ 373856 h 550068"/>
              <a:gd name="connsiteX18" fmla="*/ 0 w 640556"/>
              <a:gd name="connsiteY18" fmla="*/ 345281 h 550068"/>
              <a:gd name="connsiteX19" fmla="*/ 14287 w 640556"/>
              <a:gd name="connsiteY19" fmla="*/ 285750 h 550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40556" h="550068">
                <a:moveTo>
                  <a:pt x="14287" y="285750"/>
                </a:moveTo>
                <a:lnTo>
                  <a:pt x="221456" y="0"/>
                </a:lnTo>
                <a:lnTo>
                  <a:pt x="259556" y="2381"/>
                </a:lnTo>
                <a:lnTo>
                  <a:pt x="309562" y="23812"/>
                </a:lnTo>
                <a:lnTo>
                  <a:pt x="381000" y="57150"/>
                </a:lnTo>
                <a:lnTo>
                  <a:pt x="457200" y="114300"/>
                </a:lnTo>
                <a:lnTo>
                  <a:pt x="509587" y="157162"/>
                </a:lnTo>
                <a:lnTo>
                  <a:pt x="547687" y="200025"/>
                </a:lnTo>
                <a:lnTo>
                  <a:pt x="585787" y="240506"/>
                </a:lnTo>
                <a:lnTo>
                  <a:pt x="614362" y="278606"/>
                </a:lnTo>
                <a:lnTo>
                  <a:pt x="633412" y="311943"/>
                </a:lnTo>
                <a:lnTo>
                  <a:pt x="640556" y="321468"/>
                </a:lnTo>
                <a:lnTo>
                  <a:pt x="102394" y="550068"/>
                </a:lnTo>
                <a:lnTo>
                  <a:pt x="78581" y="535781"/>
                </a:lnTo>
                <a:lnTo>
                  <a:pt x="61912" y="502443"/>
                </a:lnTo>
                <a:lnTo>
                  <a:pt x="33337" y="454818"/>
                </a:lnTo>
                <a:lnTo>
                  <a:pt x="11906" y="407193"/>
                </a:lnTo>
                <a:lnTo>
                  <a:pt x="0" y="373856"/>
                </a:lnTo>
                <a:lnTo>
                  <a:pt x="0" y="345281"/>
                </a:lnTo>
                <a:lnTo>
                  <a:pt x="14287" y="285750"/>
                </a:lnTo>
                <a:close/>
              </a:path>
            </a:pathLst>
          </a:cu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4" name="Group 19"/>
          <p:cNvGrpSpPr>
            <a:grpSpLocks/>
          </p:cNvGrpSpPr>
          <p:nvPr/>
        </p:nvGrpSpPr>
        <p:grpSpPr bwMode="auto">
          <a:xfrm>
            <a:off x="6770151" y="1587408"/>
            <a:ext cx="1729398" cy="1411556"/>
            <a:chOff x="6000" y="11212"/>
            <a:chExt cx="1920" cy="1403"/>
          </a:xfrm>
        </p:grpSpPr>
        <p:grpSp>
          <p:nvGrpSpPr>
            <p:cNvPr id="85" name="Group 20"/>
            <p:cNvGrpSpPr>
              <a:grpSpLocks/>
            </p:cNvGrpSpPr>
            <p:nvPr/>
          </p:nvGrpSpPr>
          <p:grpSpPr bwMode="auto">
            <a:xfrm>
              <a:off x="6000" y="11212"/>
              <a:ext cx="1920" cy="1403"/>
              <a:chOff x="6000" y="11212"/>
              <a:chExt cx="1920" cy="1403"/>
            </a:xfrm>
          </p:grpSpPr>
          <p:sp>
            <p:nvSpPr>
              <p:cNvPr id="88" name="Freeform 22"/>
              <p:cNvSpPr>
                <a:spLocks/>
              </p:cNvSpPr>
              <p:nvPr/>
            </p:nvSpPr>
            <p:spPr bwMode="auto">
              <a:xfrm>
                <a:off x="6500" y="12276"/>
                <a:ext cx="84" cy="173"/>
              </a:xfrm>
              <a:custGeom>
                <a:avLst/>
                <a:gdLst>
                  <a:gd name="T0" fmla="*/ 0 w 48"/>
                  <a:gd name="T1" fmla="*/ 0 h 144"/>
                  <a:gd name="T2" fmla="*/ 48 w 48"/>
                  <a:gd name="T3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144">
                    <a:moveTo>
                      <a:pt x="0" y="0"/>
                    </a:moveTo>
                    <a:cubicBezTo>
                      <a:pt x="20" y="52"/>
                      <a:pt x="40" y="104"/>
                      <a:pt x="48" y="144"/>
                    </a:cubicBezTo>
                  </a:path>
                </a:pathLst>
              </a:custGeom>
              <a:noFill/>
              <a:ln w="6350" cmpd="sng">
                <a:solidFill>
                  <a:srgbClr val="000000"/>
                </a:solidFill>
                <a:round/>
                <a:headEnd type="triangle" w="sm" len="sm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BDF53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24"/>
              <p:cNvSpPr>
                <a:spLocks/>
              </p:cNvSpPr>
              <p:nvPr/>
            </p:nvSpPr>
            <p:spPr bwMode="auto">
              <a:xfrm>
                <a:off x="6282" y="12237"/>
                <a:ext cx="102" cy="212"/>
              </a:xfrm>
              <a:custGeom>
                <a:avLst/>
                <a:gdLst>
                  <a:gd name="T0" fmla="*/ 0 w 168"/>
                  <a:gd name="T1" fmla="*/ 0 h 288"/>
                  <a:gd name="T2" fmla="*/ 144 w 168"/>
                  <a:gd name="T3" fmla="*/ 96 h 288"/>
                  <a:gd name="T4" fmla="*/ 144 w 168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8" h="288">
                    <a:moveTo>
                      <a:pt x="0" y="0"/>
                    </a:moveTo>
                    <a:cubicBezTo>
                      <a:pt x="60" y="24"/>
                      <a:pt x="120" y="48"/>
                      <a:pt x="144" y="96"/>
                    </a:cubicBezTo>
                    <a:cubicBezTo>
                      <a:pt x="168" y="144"/>
                      <a:pt x="144" y="256"/>
                      <a:pt x="144" y="288"/>
                    </a:cubicBezTo>
                  </a:path>
                </a:pathLst>
              </a:custGeom>
              <a:noFill/>
              <a:ln w="6350" cmpd="sng">
                <a:solidFill>
                  <a:srgbClr val="000000"/>
                </a:solidFill>
                <a:round/>
                <a:headEnd type="triangle" w="sm" len="sm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BDF53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Line 26"/>
              <p:cNvSpPr>
                <a:spLocks noChangeShapeType="1"/>
              </p:cNvSpPr>
              <p:nvPr/>
            </p:nvSpPr>
            <p:spPr bwMode="auto">
              <a:xfrm flipV="1">
                <a:off x="6112" y="12462"/>
                <a:ext cx="1808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91" name="对象 90"/>
              <p:cNvGraphicFramePr>
                <a:graphicFrameLocks noChangeAspect="1"/>
              </p:cNvGraphicFramePr>
              <p:nvPr/>
            </p:nvGraphicFramePr>
            <p:xfrm>
              <a:off x="7808" y="12510"/>
              <a:ext cx="86" cy="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6" name="Equation" r:id="rId27" imgW="126835" imgH="139518" progId="Equation.DSMT4">
                      <p:embed/>
                    </p:oleObj>
                  </mc:Choice>
                  <mc:Fallback>
                    <p:oleObj name="Equation" r:id="rId27" imgW="126835" imgH="139518" progId="Equation.DSMT4">
                      <p:embed/>
                      <p:pic>
                        <p:nvPicPr>
                          <p:cNvPr id="0" name="Picture 4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08" y="12510"/>
                            <a:ext cx="86" cy="1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对象 9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687461"/>
                  </p:ext>
                </p:extLst>
              </p:nvPr>
            </p:nvGraphicFramePr>
            <p:xfrm>
              <a:off x="6940" y="11584"/>
              <a:ext cx="18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7" name="Equation" r:id="rId29" imgW="164885" imgH="164885" progId="Equation.DSMT4">
                      <p:embed/>
                    </p:oleObj>
                  </mc:Choice>
                  <mc:Fallback>
                    <p:oleObj name="Equation" r:id="rId29" imgW="164885" imgH="164885" progId="Equation.DSMT4">
                      <p:embed/>
                      <p:pic>
                        <p:nvPicPr>
                          <p:cNvPr id="0" name="Picture 4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40" y="11584"/>
                            <a:ext cx="18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对象 92"/>
              <p:cNvGraphicFramePr>
                <a:graphicFrameLocks noChangeAspect="1"/>
              </p:cNvGraphicFramePr>
              <p:nvPr/>
            </p:nvGraphicFramePr>
            <p:xfrm>
              <a:off x="6000" y="12449"/>
              <a:ext cx="125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8" name="Equation" r:id="rId31" imgW="126835" imgH="139518" progId="Equation.DSMT4">
                      <p:embed/>
                    </p:oleObj>
                  </mc:Choice>
                  <mc:Fallback>
                    <p:oleObj name="Equation" r:id="rId31" imgW="126835" imgH="139518" progId="Equation.DSMT4">
                      <p:embed/>
                      <p:pic>
                        <p:nvPicPr>
                          <p:cNvPr id="0" name="Picture 4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0" y="12449"/>
                            <a:ext cx="125" cy="1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" name="Line 32"/>
              <p:cNvSpPr>
                <a:spLocks noChangeShapeType="1"/>
              </p:cNvSpPr>
              <p:nvPr/>
            </p:nvSpPr>
            <p:spPr bwMode="auto">
              <a:xfrm>
                <a:off x="6367" y="11632"/>
                <a:ext cx="371" cy="20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Line 35"/>
              <p:cNvSpPr>
                <a:spLocks noChangeShapeType="1"/>
              </p:cNvSpPr>
              <p:nvPr/>
            </p:nvSpPr>
            <p:spPr bwMode="auto">
              <a:xfrm flipV="1">
                <a:off x="7310" y="11212"/>
                <a:ext cx="308" cy="7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triangle" w="sm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6" name="Line 37"/>
            <p:cNvSpPr>
              <a:spLocks noChangeShapeType="1"/>
            </p:cNvSpPr>
            <p:nvPr/>
          </p:nvSpPr>
          <p:spPr bwMode="auto">
            <a:xfrm flipH="1">
              <a:off x="6118" y="11215"/>
              <a:ext cx="976" cy="124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Line 38"/>
            <p:cNvSpPr>
              <a:spLocks noChangeShapeType="1"/>
            </p:cNvSpPr>
            <p:nvPr/>
          </p:nvSpPr>
          <p:spPr bwMode="auto">
            <a:xfrm flipH="1">
              <a:off x="6106" y="12018"/>
              <a:ext cx="988" cy="4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任意多边形 100"/>
          <p:cNvSpPr/>
          <p:nvPr/>
        </p:nvSpPr>
        <p:spPr>
          <a:xfrm>
            <a:off x="7757129" y="1592566"/>
            <a:ext cx="581025" cy="503161"/>
          </a:xfrm>
          <a:custGeom>
            <a:avLst/>
            <a:gdLst>
              <a:gd name="connsiteX0" fmla="*/ 0 w 581025"/>
              <a:gd name="connsiteY0" fmla="*/ 718 h 503161"/>
              <a:gd name="connsiteX1" fmla="*/ 66675 w 581025"/>
              <a:gd name="connsiteY1" fmla="*/ 10243 h 503161"/>
              <a:gd name="connsiteX2" fmla="*/ 188119 w 581025"/>
              <a:gd name="connsiteY2" fmla="*/ 72155 h 503161"/>
              <a:gd name="connsiteX3" fmla="*/ 314325 w 581025"/>
              <a:gd name="connsiteY3" fmla="*/ 167405 h 503161"/>
              <a:gd name="connsiteX4" fmla="*/ 407194 w 581025"/>
              <a:gd name="connsiteY4" fmla="*/ 255511 h 503161"/>
              <a:gd name="connsiteX5" fmla="*/ 507207 w 581025"/>
              <a:gd name="connsiteY5" fmla="*/ 362668 h 503161"/>
              <a:gd name="connsiteX6" fmla="*/ 554832 w 581025"/>
              <a:gd name="connsiteY6" fmla="*/ 455536 h 503161"/>
              <a:gd name="connsiteX7" fmla="*/ 581025 w 581025"/>
              <a:gd name="connsiteY7" fmla="*/ 503161 h 503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1025" h="503161">
                <a:moveTo>
                  <a:pt x="0" y="718"/>
                </a:moveTo>
                <a:cubicBezTo>
                  <a:pt x="17661" y="-473"/>
                  <a:pt x="35322" y="-1663"/>
                  <a:pt x="66675" y="10243"/>
                </a:cubicBezTo>
                <a:cubicBezTo>
                  <a:pt x="98028" y="22149"/>
                  <a:pt x="146844" y="45961"/>
                  <a:pt x="188119" y="72155"/>
                </a:cubicBezTo>
                <a:cubicBezTo>
                  <a:pt x="229394" y="98349"/>
                  <a:pt x="277813" y="136846"/>
                  <a:pt x="314325" y="167405"/>
                </a:cubicBezTo>
                <a:cubicBezTo>
                  <a:pt x="350837" y="197964"/>
                  <a:pt x="375047" y="222967"/>
                  <a:pt x="407194" y="255511"/>
                </a:cubicBezTo>
                <a:cubicBezTo>
                  <a:pt x="439341" y="288055"/>
                  <a:pt x="482601" y="329331"/>
                  <a:pt x="507207" y="362668"/>
                </a:cubicBezTo>
                <a:cubicBezTo>
                  <a:pt x="531813" y="396005"/>
                  <a:pt x="542529" y="432121"/>
                  <a:pt x="554832" y="455536"/>
                </a:cubicBezTo>
                <a:cubicBezTo>
                  <a:pt x="567135" y="478951"/>
                  <a:pt x="574080" y="491056"/>
                  <a:pt x="581025" y="503161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任意多边形 101"/>
          <p:cNvSpPr/>
          <p:nvPr/>
        </p:nvSpPr>
        <p:spPr>
          <a:xfrm>
            <a:off x="7436443" y="1595665"/>
            <a:ext cx="962975" cy="883211"/>
          </a:xfrm>
          <a:custGeom>
            <a:avLst/>
            <a:gdLst>
              <a:gd name="connsiteX0" fmla="*/ 306399 w 962975"/>
              <a:gd name="connsiteY0" fmla="*/ 0 h 883211"/>
              <a:gd name="connsiteX1" fmla="*/ 175430 w 962975"/>
              <a:gd name="connsiteY1" fmla="*/ 197644 h 883211"/>
              <a:gd name="connsiteX2" fmla="*/ 87324 w 962975"/>
              <a:gd name="connsiteY2" fmla="*/ 347662 h 883211"/>
              <a:gd name="connsiteX3" fmla="*/ 42080 w 962975"/>
              <a:gd name="connsiteY3" fmla="*/ 419100 h 883211"/>
              <a:gd name="connsiteX4" fmla="*/ 23030 w 962975"/>
              <a:gd name="connsiteY4" fmla="*/ 461962 h 883211"/>
              <a:gd name="connsiteX5" fmla="*/ 1599 w 962975"/>
              <a:gd name="connsiteY5" fmla="*/ 540544 h 883211"/>
              <a:gd name="connsiteX6" fmla="*/ 6361 w 962975"/>
              <a:gd name="connsiteY6" fmla="*/ 614362 h 883211"/>
              <a:gd name="connsiteX7" fmla="*/ 44461 w 962975"/>
              <a:gd name="connsiteY7" fmla="*/ 709612 h 883211"/>
              <a:gd name="connsiteX8" fmla="*/ 106374 w 962975"/>
              <a:gd name="connsiteY8" fmla="*/ 840581 h 883211"/>
              <a:gd name="connsiteX9" fmla="*/ 151618 w 962975"/>
              <a:gd name="connsiteY9" fmla="*/ 871537 h 883211"/>
              <a:gd name="connsiteX10" fmla="*/ 218293 w 962975"/>
              <a:gd name="connsiteY10" fmla="*/ 847725 h 883211"/>
              <a:gd name="connsiteX11" fmla="*/ 901711 w 962975"/>
              <a:gd name="connsiteY11" fmla="*/ 504825 h 883211"/>
              <a:gd name="connsiteX12" fmla="*/ 887424 w 962975"/>
              <a:gd name="connsiteY12" fmla="*/ 509587 h 883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962975" h="883211">
                <a:moveTo>
                  <a:pt x="306399" y="0"/>
                </a:moveTo>
                <a:cubicBezTo>
                  <a:pt x="259170" y="69850"/>
                  <a:pt x="211942" y="139700"/>
                  <a:pt x="175430" y="197644"/>
                </a:cubicBezTo>
                <a:cubicBezTo>
                  <a:pt x="138918" y="255588"/>
                  <a:pt x="109549" y="310753"/>
                  <a:pt x="87324" y="347662"/>
                </a:cubicBezTo>
                <a:cubicBezTo>
                  <a:pt x="65099" y="384571"/>
                  <a:pt x="52796" y="400050"/>
                  <a:pt x="42080" y="419100"/>
                </a:cubicBezTo>
                <a:cubicBezTo>
                  <a:pt x="31364" y="438150"/>
                  <a:pt x="29777" y="441721"/>
                  <a:pt x="23030" y="461962"/>
                </a:cubicBezTo>
                <a:cubicBezTo>
                  <a:pt x="16283" y="482203"/>
                  <a:pt x="4377" y="515144"/>
                  <a:pt x="1599" y="540544"/>
                </a:cubicBezTo>
                <a:cubicBezTo>
                  <a:pt x="-1179" y="565944"/>
                  <a:pt x="-783" y="586184"/>
                  <a:pt x="6361" y="614362"/>
                </a:cubicBezTo>
                <a:cubicBezTo>
                  <a:pt x="13505" y="642540"/>
                  <a:pt x="27792" y="671909"/>
                  <a:pt x="44461" y="709612"/>
                </a:cubicBezTo>
                <a:cubicBezTo>
                  <a:pt x="61130" y="747315"/>
                  <a:pt x="88515" y="813594"/>
                  <a:pt x="106374" y="840581"/>
                </a:cubicBezTo>
                <a:cubicBezTo>
                  <a:pt x="124233" y="867568"/>
                  <a:pt x="132965" y="870346"/>
                  <a:pt x="151618" y="871537"/>
                </a:cubicBezTo>
                <a:cubicBezTo>
                  <a:pt x="170271" y="872728"/>
                  <a:pt x="93277" y="908844"/>
                  <a:pt x="218293" y="847725"/>
                </a:cubicBezTo>
                <a:cubicBezTo>
                  <a:pt x="343309" y="786606"/>
                  <a:pt x="790189" y="561181"/>
                  <a:pt x="901711" y="504825"/>
                </a:cubicBezTo>
                <a:cubicBezTo>
                  <a:pt x="1013233" y="448469"/>
                  <a:pt x="950328" y="479028"/>
                  <a:pt x="887424" y="509587"/>
                </a:cubicBezTo>
              </a:path>
            </a:pathLst>
          </a:cu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00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A381D238-5168-479C-A55A-11AAB2DFA223}"/>
              </a:ext>
            </a:extLst>
          </p:cNvPr>
          <p:cNvSpPr/>
          <p:nvPr/>
        </p:nvSpPr>
        <p:spPr bwMode="auto">
          <a:xfrm>
            <a:off x="7558088" y="585788"/>
            <a:ext cx="928687" cy="1885950"/>
          </a:xfrm>
          <a:custGeom>
            <a:avLst/>
            <a:gdLst>
              <a:gd name="connsiteX0" fmla="*/ 919162 w 928687"/>
              <a:gd name="connsiteY0" fmla="*/ 0 h 1885950"/>
              <a:gd name="connsiteX1" fmla="*/ 0 w 928687"/>
              <a:gd name="connsiteY1" fmla="*/ 933450 h 1885950"/>
              <a:gd name="connsiteX2" fmla="*/ 928687 w 928687"/>
              <a:gd name="connsiteY2" fmla="*/ 1885950 h 1885950"/>
              <a:gd name="connsiteX3" fmla="*/ 919162 w 928687"/>
              <a:gd name="connsiteY3" fmla="*/ 0 h 1885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8687" h="1885950">
                <a:moveTo>
                  <a:pt x="919162" y="0"/>
                </a:moveTo>
                <a:lnTo>
                  <a:pt x="0" y="933450"/>
                </a:lnTo>
                <a:lnTo>
                  <a:pt x="928687" y="1885950"/>
                </a:lnTo>
                <a:lnTo>
                  <a:pt x="919162" y="0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E5955C76-9105-45A1-BD16-46F603A6C512}"/>
              </a:ext>
            </a:extLst>
          </p:cNvPr>
          <p:cNvSpPr/>
          <p:nvPr/>
        </p:nvSpPr>
        <p:spPr bwMode="auto">
          <a:xfrm>
            <a:off x="6634163" y="585788"/>
            <a:ext cx="1850231" cy="947737"/>
          </a:xfrm>
          <a:custGeom>
            <a:avLst/>
            <a:gdLst>
              <a:gd name="connsiteX0" fmla="*/ 0 w 1850231"/>
              <a:gd name="connsiteY0" fmla="*/ 0 h 947737"/>
              <a:gd name="connsiteX1" fmla="*/ 1850231 w 1850231"/>
              <a:gd name="connsiteY1" fmla="*/ 7143 h 947737"/>
              <a:gd name="connsiteX2" fmla="*/ 928687 w 1850231"/>
              <a:gd name="connsiteY2" fmla="*/ 947737 h 947737"/>
              <a:gd name="connsiteX3" fmla="*/ 0 w 1850231"/>
              <a:gd name="connsiteY3" fmla="*/ 0 h 9477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0231" h="947737">
                <a:moveTo>
                  <a:pt x="0" y="0"/>
                </a:moveTo>
                <a:lnTo>
                  <a:pt x="1850231" y="7143"/>
                </a:lnTo>
                <a:lnTo>
                  <a:pt x="928687" y="94773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 bwMode="auto">
          <a:xfrm>
            <a:off x="611560" y="188640"/>
            <a:ext cx="30684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二重积分</a:t>
            </a: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6444208" y="24651"/>
            <a:ext cx="2592288" cy="2448272"/>
            <a:chOff x="6012160" y="554089"/>
            <a:chExt cx="2592288" cy="2448272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6012160" y="554089"/>
              <a:ext cx="2592288" cy="2448272"/>
              <a:chOff x="8990" y="12646"/>
              <a:chExt cx="2520" cy="2028"/>
            </a:xfrm>
          </p:grpSpPr>
          <p:grpSp>
            <p:nvGrpSpPr>
              <p:cNvPr id="4" name="Group 3"/>
              <p:cNvGrpSpPr>
                <a:grpSpLocks/>
              </p:cNvGrpSpPr>
              <p:nvPr/>
            </p:nvGrpSpPr>
            <p:grpSpPr bwMode="auto">
              <a:xfrm>
                <a:off x="8990" y="12646"/>
                <a:ext cx="2520" cy="2028"/>
                <a:chOff x="6840" y="13416"/>
                <a:chExt cx="2520" cy="2028"/>
              </a:xfrm>
            </p:grpSpPr>
            <p:sp>
              <p:nvSpPr>
                <p:cNvPr id="6" name="Line 4"/>
                <p:cNvSpPr>
                  <a:spLocks noChangeShapeType="1"/>
                </p:cNvSpPr>
                <p:nvPr/>
              </p:nvSpPr>
              <p:spPr bwMode="auto">
                <a:xfrm>
                  <a:off x="7020" y="13884"/>
                  <a:ext cx="1800" cy="0"/>
                </a:xfrm>
                <a:prstGeom prst="line">
                  <a:avLst/>
                </a:prstGeom>
                <a:noFill/>
                <a:ln w="2857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7" name="Group 5"/>
                <p:cNvGrpSpPr>
                  <a:grpSpLocks/>
                </p:cNvGrpSpPr>
                <p:nvPr/>
              </p:nvGrpSpPr>
              <p:grpSpPr bwMode="auto">
                <a:xfrm>
                  <a:off x="6840" y="13416"/>
                  <a:ext cx="2520" cy="2028"/>
                  <a:chOff x="6840" y="13416"/>
                  <a:chExt cx="2520" cy="2028"/>
                </a:xfrm>
              </p:grpSpPr>
              <p:sp>
                <p:nvSpPr>
                  <p:cNvPr id="8" name="Line 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0" y="13416"/>
                    <a:ext cx="0" cy="171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6840" y="14664"/>
                    <a:ext cx="25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7020" y="13884"/>
                    <a:ext cx="1800" cy="1560"/>
                  </a:xfrm>
                  <a:prstGeom prst="line">
                    <a:avLst/>
                  </a:prstGeom>
                  <a:noFill/>
                  <a:ln w="28575">
                    <a:solidFill>
                      <a:srgbClr val="7030A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20" y="13884"/>
                    <a:ext cx="0" cy="1560"/>
                  </a:xfrm>
                  <a:prstGeom prst="line">
                    <a:avLst/>
                  </a:prstGeom>
                  <a:noFill/>
                  <a:ln w="28575">
                    <a:solidFill>
                      <a:srgbClr val="7030A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" name="Line 10"/>
              <p:cNvSpPr>
                <a:spLocks noChangeShapeType="1"/>
              </p:cNvSpPr>
              <p:nvPr/>
            </p:nvSpPr>
            <p:spPr bwMode="auto">
              <a:xfrm flipV="1">
                <a:off x="10080" y="13104"/>
                <a:ext cx="900" cy="780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081392"/>
                </p:ext>
              </p:extLst>
            </p:nvPr>
          </p:nvGraphicFramePr>
          <p:xfrm>
            <a:off x="7286922" y="1297027"/>
            <a:ext cx="25717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7" name="Equation" r:id="rId3" imgW="406080" imgH="431640" progId="Equation.DSMT4">
                    <p:embed/>
                  </p:oleObj>
                </mc:Choice>
                <mc:Fallback>
                  <p:oleObj name="Equation" r:id="rId3" imgW="406080" imgH="43164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6922" y="1297027"/>
                          <a:ext cx="257175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719433"/>
                </p:ext>
              </p:extLst>
            </p:nvPr>
          </p:nvGraphicFramePr>
          <p:xfrm>
            <a:off x="6748463" y="1293813"/>
            <a:ext cx="22542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8" name="Equation" r:id="rId5" imgW="355320" imgH="431640" progId="Equation.DSMT4">
                    <p:embed/>
                  </p:oleObj>
                </mc:Choice>
                <mc:Fallback>
                  <p:oleObj name="Equation" r:id="rId5" imgW="355320" imgH="43164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8463" y="1293813"/>
                          <a:ext cx="225425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823185"/>
                </p:ext>
              </p:extLst>
            </p:nvPr>
          </p:nvGraphicFramePr>
          <p:xfrm>
            <a:off x="7604125" y="1633538"/>
            <a:ext cx="2413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9" name="Equation" r:id="rId7" imgW="380880" imgH="431640" progId="Equation.DSMT4">
                    <p:embed/>
                  </p:oleObj>
                </mc:Choice>
                <mc:Fallback>
                  <p:oleObj name="Equation" r:id="rId7" imgW="380880" imgH="43164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125" y="1633538"/>
                          <a:ext cx="241300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818417"/>
                </p:ext>
              </p:extLst>
            </p:nvPr>
          </p:nvGraphicFramePr>
          <p:xfrm>
            <a:off x="7596335" y="2204864"/>
            <a:ext cx="25717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0" name="Equation" r:id="rId9" imgW="406080" imgH="431640" progId="Equation.DSMT4">
                    <p:embed/>
                  </p:oleObj>
                </mc:Choice>
                <mc:Fallback>
                  <p:oleObj name="Equation" r:id="rId9" imgW="406080" imgH="431640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6335" y="2204864"/>
                          <a:ext cx="257175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711708"/>
                </p:ext>
              </p:extLst>
            </p:nvPr>
          </p:nvGraphicFramePr>
          <p:xfrm>
            <a:off x="8388424" y="2075973"/>
            <a:ext cx="136525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1" name="Equation" r:id="rId11" imgW="215640" imgH="228600" progId="Equation.DSMT4">
                    <p:embed/>
                  </p:oleObj>
                </mc:Choice>
                <mc:Fallback>
                  <p:oleObj name="Equation" r:id="rId11" imgW="215640" imgH="22860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8424" y="2075973"/>
                          <a:ext cx="136525" cy="139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7318231"/>
                </p:ext>
              </p:extLst>
            </p:nvPr>
          </p:nvGraphicFramePr>
          <p:xfrm>
            <a:off x="7231310" y="711081"/>
            <a:ext cx="153988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2" name="Equation" r:id="rId13" imgW="241200" imgH="304560" progId="Equation.DSMT4">
                    <p:embed/>
                  </p:oleObj>
                </mc:Choice>
                <mc:Fallback>
                  <p:oleObj name="Equation" r:id="rId13" imgW="241200" imgH="304560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1310" y="711081"/>
                          <a:ext cx="153988" cy="187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404805"/>
                </p:ext>
              </p:extLst>
            </p:nvPr>
          </p:nvGraphicFramePr>
          <p:xfrm>
            <a:off x="6938990" y="2060718"/>
            <a:ext cx="18415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3" name="Equation" r:id="rId15" imgW="291960" imgH="317160" progId="Equation.DSMT4">
                    <p:embed/>
                  </p:oleObj>
                </mc:Choice>
                <mc:Fallback>
                  <p:oleObj name="Equation" r:id="rId15" imgW="291960" imgH="317160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8990" y="2060718"/>
                          <a:ext cx="184150" cy="193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 bwMode="auto">
          <a:xfrm>
            <a:off x="683568" y="908720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28800"/>
              </p:ext>
            </p:extLst>
          </p:nvPr>
        </p:nvGraphicFramePr>
        <p:xfrm>
          <a:off x="1284054" y="764704"/>
          <a:ext cx="33226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17" imgW="3314520" imgH="939600" progId="Equation.DSMT4">
                  <p:embed/>
                </p:oleObj>
              </mc:Choice>
              <mc:Fallback>
                <p:oleObj name="Equation" r:id="rId17" imgW="3314520" imgH="9396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054" y="764704"/>
                        <a:ext cx="3322637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 bwMode="auto">
          <a:xfrm>
            <a:off x="683568" y="1772816"/>
            <a:ext cx="23374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由直线</a:t>
            </a:r>
          </a:p>
        </p:txBody>
      </p:sp>
      <p:sp>
        <p:nvSpPr>
          <p:cNvPr id="38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01843"/>
              </p:ext>
            </p:extLst>
          </p:nvPr>
        </p:nvGraphicFramePr>
        <p:xfrm>
          <a:off x="2992492" y="1840751"/>
          <a:ext cx="2311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5" name="Equation" r:id="rId19" imgW="2539800" imgH="393480" progId="Equation.DSMT4">
                  <p:embed/>
                </p:oleObj>
              </mc:Choice>
              <mc:Fallback>
                <p:oleObj name="Equation" r:id="rId19" imgW="2539800" imgH="39348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92" y="1840751"/>
                        <a:ext cx="23114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 bwMode="auto">
          <a:xfrm>
            <a:off x="5364088" y="1772816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围成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 bwMode="auto">
          <a:xfrm>
            <a:off x="683568" y="2472923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95995"/>
              </p:ext>
            </p:extLst>
          </p:nvPr>
        </p:nvGraphicFramePr>
        <p:xfrm>
          <a:off x="1262063" y="2473325"/>
          <a:ext cx="3911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6" name="Equation" r:id="rId21" imgW="3911400" imgH="799920" progId="Equation.DSMT4">
                  <p:embed/>
                </p:oleObj>
              </mc:Choice>
              <mc:Fallback>
                <p:oleObj name="Equation" r:id="rId21" imgW="3911400" imgH="79992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473325"/>
                        <a:ext cx="3911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435290"/>
              </p:ext>
            </p:extLst>
          </p:nvPr>
        </p:nvGraphicFramePr>
        <p:xfrm>
          <a:off x="5364088" y="2483217"/>
          <a:ext cx="35258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7" name="Equation" r:id="rId23" imgW="3517560" imgH="583920" progId="Equation.DSMT4">
                  <p:embed/>
                </p:oleObj>
              </mc:Choice>
              <mc:Fallback>
                <p:oleObj name="Equation" r:id="rId23" imgW="3517560" imgH="58392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483217"/>
                        <a:ext cx="35258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 bwMode="auto">
          <a:xfrm>
            <a:off x="1115616" y="335699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47" name="TextBox 46"/>
          <p:cNvSpPr txBox="1"/>
          <p:nvPr/>
        </p:nvSpPr>
        <p:spPr bwMode="auto">
          <a:xfrm>
            <a:off x="1757558" y="3356992"/>
            <a:ext cx="70022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如图，用坐标轴和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直接连接符 48"/>
          <p:cNvCxnSpPr>
            <a:stCxn id="5" idx="0"/>
          </p:cNvCxnSpPr>
          <p:nvPr/>
        </p:nvCxnSpPr>
        <p:spPr>
          <a:xfrm flipV="1">
            <a:off x="7565475" y="589637"/>
            <a:ext cx="0" cy="92957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7565475" y="1531280"/>
            <a:ext cx="925817" cy="0"/>
          </a:xfrm>
          <a:prstGeom prst="line">
            <a:avLst/>
          </a:prstGeom>
          <a:ln w="285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 bwMode="auto">
          <a:xfrm>
            <a:off x="755576" y="3880212"/>
            <a:ext cx="3520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划成下面四个部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93004"/>
              </p:ext>
            </p:extLst>
          </p:nvPr>
        </p:nvGraphicFramePr>
        <p:xfrm>
          <a:off x="1541283" y="4370268"/>
          <a:ext cx="1784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8" name="Equation" r:id="rId25" imgW="1790640" imgH="838080" progId="Equation.DSMT4">
                  <p:embed/>
                </p:oleObj>
              </mc:Choice>
              <mc:Fallback>
                <p:oleObj name="Equation" r:id="rId25" imgW="1790640" imgH="8380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283" y="4370268"/>
                        <a:ext cx="1784350" cy="8318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 bwMode="auto">
          <a:xfrm>
            <a:off x="3324294" y="4517341"/>
            <a:ext cx="3836307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是奇函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50866"/>
              </p:ext>
            </p:extLst>
          </p:nvPr>
        </p:nvGraphicFramePr>
        <p:xfrm>
          <a:off x="395536" y="5229200"/>
          <a:ext cx="7026276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9" name="Equation" r:id="rId27" imgW="7010280" imgH="990360" progId="Equation.DSMT4">
                  <p:embed/>
                </p:oleObj>
              </mc:Choice>
              <mc:Fallback>
                <p:oleObj name="Equation" r:id="rId27" imgW="7010280" imgH="99036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229200"/>
                        <a:ext cx="7026276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62059"/>
              </p:ext>
            </p:extLst>
          </p:nvPr>
        </p:nvGraphicFramePr>
        <p:xfrm>
          <a:off x="7458521" y="5517232"/>
          <a:ext cx="15779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0" name="Equation" r:id="rId29" imgW="1574640" imgH="317160" progId="Equation.DSMT4">
                  <p:embed/>
                </p:oleObj>
              </mc:Choice>
              <mc:Fallback>
                <p:oleObj name="Equation" r:id="rId29" imgW="1574640" imgH="31716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21" y="5517232"/>
                        <a:ext cx="15779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D081AD63-FDD4-4C6E-885C-6C0E6D72168C}"/>
              </a:ext>
            </a:extLst>
          </p:cNvPr>
          <p:cNvSpPr/>
          <p:nvPr/>
        </p:nvSpPr>
        <p:spPr bwMode="auto">
          <a:xfrm>
            <a:off x="7560469" y="585788"/>
            <a:ext cx="921544" cy="945356"/>
          </a:xfrm>
          <a:custGeom>
            <a:avLst/>
            <a:gdLst>
              <a:gd name="connsiteX0" fmla="*/ 921544 w 921544"/>
              <a:gd name="connsiteY0" fmla="*/ 0 h 945356"/>
              <a:gd name="connsiteX1" fmla="*/ 0 w 921544"/>
              <a:gd name="connsiteY1" fmla="*/ 945356 h 945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21544" h="945356">
                <a:moveTo>
                  <a:pt x="921544" y="0"/>
                </a:moveTo>
                <a:lnTo>
                  <a:pt x="0" y="945356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729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52" grpId="0"/>
      <p:bldP spid="5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93349"/>
              </p:ext>
            </p:extLst>
          </p:nvPr>
        </p:nvGraphicFramePr>
        <p:xfrm>
          <a:off x="827584" y="116632"/>
          <a:ext cx="3911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3" imgW="3911400" imgH="799920" progId="Equation.DSMT4">
                  <p:embed/>
                </p:oleObj>
              </mc:Choice>
              <mc:Fallback>
                <p:oleObj name="Equation" r:id="rId3" imgW="3911400" imgH="7999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6632"/>
                        <a:ext cx="3911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500065"/>
              </p:ext>
            </p:extLst>
          </p:nvPr>
        </p:nvGraphicFramePr>
        <p:xfrm>
          <a:off x="4932040" y="116632"/>
          <a:ext cx="35258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Equation" r:id="rId5" imgW="3517560" imgH="583920" progId="Equation.DSMT4">
                  <p:embed/>
                </p:oleObj>
              </mc:Choice>
              <mc:Fallback>
                <p:oleObj name="Equation" r:id="rId5" imgW="3517560" imgH="5839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16632"/>
                        <a:ext cx="35258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0" y="836712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 bwMode="auto">
          <a:xfrm>
            <a:off x="899592" y="1124744"/>
            <a:ext cx="8196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轴对称．将被积函数拆成两个函数，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853440"/>
              </p:ext>
            </p:extLst>
          </p:nvPr>
        </p:nvGraphicFramePr>
        <p:xfrm>
          <a:off x="253132" y="1756073"/>
          <a:ext cx="28067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Equation" r:id="rId7" imgW="2806560" imgH="799920" progId="Equation.DSMT4">
                  <p:embed/>
                </p:oleObj>
              </mc:Choice>
              <mc:Fallback>
                <p:oleObj name="Equation" r:id="rId7" imgW="2806560" imgH="799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32" y="1756073"/>
                        <a:ext cx="2806700" cy="806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75164"/>
              </p:ext>
            </p:extLst>
          </p:nvPr>
        </p:nvGraphicFramePr>
        <p:xfrm>
          <a:off x="1547664" y="2636912"/>
          <a:ext cx="1768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Equation" r:id="rId9" imgW="2044440" imgH="799920" progId="Equation.DSMT4">
                  <p:embed/>
                </p:oleObj>
              </mc:Choice>
              <mc:Fallback>
                <p:oleObj name="Equation" r:id="rId9" imgW="2044440" imgH="7999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36912"/>
                        <a:ext cx="17684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43418"/>
              </p:ext>
            </p:extLst>
          </p:nvPr>
        </p:nvGraphicFramePr>
        <p:xfrm>
          <a:off x="3491880" y="2636912"/>
          <a:ext cx="200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11" imgW="2006280" imgH="863280" progId="Equation.DSMT4">
                  <p:embed/>
                </p:oleObj>
              </mc:Choice>
              <mc:Fallback>
                <p:oleObj name="Equation" r:id="rId11" imgW="2006280" imgH="8632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636912"/>
                        <a:ext cx="2006600" cy="863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08089"/>
              </p:ext>
            </p:extLst>
          </p:nvPr>
        </p:nvGraphicFramePr>
        <p:xfrm>
          <a:off x="1698600" y="3501008"/>
          <a:ext cx="4406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Equation" r:id="rId13" imgW="4406760" imgH="812520" progId="Equation.DSMT4">
                  <p:embed/>
                </p:oleObj>
              </mc:Choice>
              <mc:Fallback>
                <p:oleObj name="Equation" r:id="rId13" imgW="4406760" imgH="81252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00" y="3501008"/>
                        <a:ext cx="4406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62642"/>
              </p:ext>
            </p:extLst>
          </p:nvPr>
        </p:nvGraphicFramePr>
        <p:xfrm>
          <a:off x="1698600" y="4437112"/>
          <a:ext cx="29162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15" imgW="3213000" imgH="901440" progId="Equation.DSMT4">
                  <p:embed/>
                </p:oleObj>
              </mc:Choice>
              <mc:Fallback>
                <p:oleObj name="Equation" r:id="rId15" imgW="3213000" imgH="9014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00" y="4437112"/>
                        <a:ext cx="2916237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6828"/>
              </p:ext>
            </p:extLst>
          </p:nvPr>
        </p:nvGraphicFramePr>
        <p:xfrm>
          <a:off x="1698600" y="5373216"/>
          <a:ext cx="467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17" imgW="4673520" imgH="939600" progId="Equation.DSMT4">
                  <p:embed/>
                </p:oleObj>
              </mc:Choice>
              <mc:Fallback>
                <p:oleObj name="Equation" r:id="rId17" imgW="4673520" imgH="9396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00" y="5373216"/>
                        <a:ext cx="4673600" cy="939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3059832" y="1772816"/>
            <a:ext cx="55723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被积函数关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奇函数），故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7092280" y="2492896"/>
            <a:ext cx="1728192" cy="1584176"/>
            <a:chOff x="7092280" y="2492896"/>
            <a:chExt cx="1728192" cy="1584176"/>
          </a:xfrm>
        </p:grpSpPr>
        <p:sp>
          <p:nvSpPr>
            <p:cNvPr id="21" name="Oval 10"/>
            <p:cNvSpPr>
              <a:spLocks noChangeArrowheads="1"/>
            </p:cNvSpPr>
            <p:nvPr/>
          </p:nvSpPr>
          <p:spPr bwMode="auto">
            <a:xfrm>
              <a:off x="7092280" y="2780928"/>
              <a:ext cx="1296144" cy="1296144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3" name="直接箭头连接符 22"/>
            <p:cNvCxnSpPr>
              <a:stCxn id="21" idx="2"/>
            </p:cNvCxnSpPr>
            <p:nvPr/>
          </p:nvCxnSpPr>
          <p:spPr>
            <a:xfrm>
              <a:off x="7092280" y="3429000"/>
              <a:ext cx="172819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7092280" y="2492896"/>
              <a:ext cx="0" cy="1584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956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467544" y="188640"/>
                <a:ext cx="7533775" cy="12940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baseline="30000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*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三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.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𝑫</m:t>
                        </m:r>
                      </m:sub>
                      <m:sup/>
                      <m:e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𝒙</m:t>
                        </m:r>
                        <m:r>
                          <a:rPr lang="en-US" altLang="zh-CN" sz="32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𝒙</m:t>
                        </m:r>
                        <m:r>
                          <a:rPr lang="en-US" altLang="zh-CN" sz="32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𝒚</m:t>
                        </m:r>
                      </m:e>
                    </m:nary>
                  </m:oMath>
                </a14:m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𝑫</m:t>
                        </m:r>
                      </m:sub>
                      <m:sup/>
                      <m:e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𝒚</m:t>
                        </m:r>
                        <m:r>
                          <a:rPr lang="en-US" altLang="zh-CN" sz="3200" b="1" i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𝒙</m:t>
                        </m:r>
                        <m:r>
                          <a:rPr lang="en-US" altLang="zh-CN" sz="3200" b="1" i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𝒚</m:t>
                        </m:r>
                      </m:e>
                    </m:nary>
                  </m:oMath>
                </a14:m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的计算</a:t>
                </a:r>
                <a:endParaRPr lang="en-US" altLang="zh-CN" sz="3200" b="1" dirty="0">
                  <a:solidFill>
                    <a:schemeClr val="accent6">
                      <a:lumMod val="50000"/>
                    </a:schemeClr>
                  </a:solidFill>
                  <a:latin typeface="黑体" pitchFamily="49" charset="-122"/>
                  <a:ea typeface="黑体" pitchFamily="49" charset="-122"/>
                </a:endParaRPr>
              </a:p>
              <a:p>
                <a:pPr eaLnBrk="1" hangingPunct="1"/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   ——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形心坐标及其应用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88640"/>
                <a:ext cx="7533775" cy="1294072"/>
              </a:xfrm>
              <a:prstGeom prst="rect">
                <a:avLst/>
              </a:prstGeom>
              <a:blipFill>
                <a:blip r:embed="rId3"/>
                <a:stretch>
                  <a:fillRect l="-971" b="-146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 bwMode="auto">
          <a:xfrm>
            <a:off x="467544" y="2224028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质点系的质心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51524"/>
              </p:ext>
            </p:extLst>
          </p:nvPr>
        </p:nvGraphicFramePr>
        <p:xfrm>
          <a:off x="3001963" y="1558925"/>
          <a:ext cx="17335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4" imgW="1739880" imgH="1854000" progId="Equation.DSMT4">
                  <p:embed/>
                </p:oleObj>
              </mc:Choice>
              <mc:Fallback>
                <p:oleObj name="Equation" r:id="rId4" imgW="1739880" imgH="1854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558925"/>
                        <a:ext cx="1733550" cy="185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95207"/>
              </p:ext>
            </p:extLst>
          </p:nvPr>
        </p:nvGraphicFramePr>
        <p:xfrm>
          <a:off x="5220072" y="1574800"/>
          <a:ext cx="16764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6" imgW="1676160" imgH="1854000" progId="Equation.DSMT4">
                  <p:embed/>
                </p:oleObj>
              </mc:Choice>
              <mc:Fallback>
                <p:oleObj name="Equation" r:id="rId6" imgW="1676160" imgH="1854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574800"/>
                        <a:ext cx="1676400" cy="185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467544" y="4005064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薄片的质心：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89123"/>
              </p:ext>
            </p:extLst>
          </p:nvPr>
        </p:nvGraphicFramePr>
        <p:xfrm>
          <a:off x="2638199" y="3470771"/>
          <a:ext cx="319246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8" imgW="3200400" imgH="1854000" progId="Equation.DSMT4">
                  <p:embed/>
                </p:oleObj>
              </mc:Choice>
              <mc:Fallback>
                <p:oleObj name="Equation" r:id="rId8" imgW="3200400" imgH="185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199" y="3470771"/>
                        <a:ext cx="3192463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47598"/>
              </p:ext>
            </p:extLst>
          </p:nvPr>
        </p:nvGraphicFramePr>
        <p:xfrm>
          <a:off x="5940152" y="3501008"/>
          <a:ext cx="313213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10" imgW="3124080" imgH="1854000" progId="Equation.DSMT4">
                  <p:embed/>
                </p:oleObj>
              </mc:Choice>
              <mc:Fallback>
                <p:oleObj name="Equation" r:id="rId10" imgW="3124080" imgH="1854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501008"/>
                        <a:ext cx="3132138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467544" y="537321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极限即得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87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6268"/>
              </p:ext>
            </p:extLst>
          </p:nvPr>
        </p:nvGraphicFramePr>
        <p:xfrm>
          <a:off x="4709964" y="260648"/>
          <a:ext cx="26543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3" imgW="2654300" imgH="1625600" progId="Equation.DSMT4">
                  <p:embed/>
                </p:oleObj>
              </mc:Choice>
              <mc:Fallback>
                <p:oleObj name="Equation" r:id="rId3" imgW="2654300" imgH="1625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964" y="260648"/>
                        <a:ext cx="2654300" cy="16192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84842"/>
              </p:ext>
            </p:extLst>
          </p:nvPr>
        </p:nvGraphicFramePr>
        <p:xfrm>
          <a:off x="1547664" y="260648"/>
          <a:ext cx="262255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Equation" r:id="rId5" imgW="2616200" imgH="1625600" progId="Equation.DSMT4">
                  <p:embed/>
                </p:oleObj>
              </mc:Choice>
              <mc:Fallback>
                <p:oleObj name="Equation" r:id="rId5" imgW="2616200" imgH="1625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0648"/>
                        <a:ext cx="2622550" cy="161766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683568" y="2060848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质量分布均匀时，可设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02606"/>
              </p:ext>
            </p:extLst>
          </p:nvPr>
        </p:nvGraphicFramePr>
        <p:xfrm>
          <a:off x="4835525" y="2128838"/>
          <a:ext cx="1600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2128838"/>
                        <a:ext cx="1600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684110" y="258167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8852"/>
              </p:ext>
            </p:extLst>
          </p:nvPr>
        </p:nvGraphicFramePr>
        <p:xfrm>
          <a:off x="1800767" y="2852936"/>
          <a:ext cx="1917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0" name="Equation" r:id="rId9" imgW="1917360" imgH="939600" progId="Equation.DSMT4">
                  <p:embed/>
                </p:oleObj>
              </mc:Choice>
              <mc:Fallback>
                <p:oleObj name="Equation" r:id="rId9" imgW="1917360" imgH="939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767" y="2852936"/>
                        <a:ext cx="1917700" cy="933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6372200" y="2031415"/>
            <a:ext cx="2824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面积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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82673"/>
              </p:ext>
            </p:extLst>
          </p:nvPr>
        </p:nvGraphicFramePr>
        <p:xfrm>
          <a:off x="4644550" y="2829565"/>
          <a:ext cx="18970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1" name="Equation" r:id="rId11" imgW="1904760" imgH="939600" progId="Equation.DSMT4">
                  <p:embed/>
                </p:oleObj>
              </mc:Choice>
              <mc:Fallback>
                <p:oleObj name="Equation" r:id="rId11" imgW="1904760" imgH="939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550" y="2829565"/>
                        <a:ext cx="1897062" cy="933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710428" y="3805808"/>
            <a:ext cx="59554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变形后就成为我们所要的计算公式：</a:t>
            </a: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578153"/>
              </p:ext>
            </p:extLst>
          </p:nvPr>
        </p:nvGraphicFramePr>
        <p:xfrm>
          <a:off x="1757756" y="4329028"/>
          <a:ext cx="18240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" name="Equation" r:id="rId13" imgW="1815840" imgH="799920" progId="Equation.DSMT4">
                  <p:embed/>
                </p:oleObj>
              </mc:Choice>
              <mc:Fallback>
                <p:oleObj name="Equation" r:id="rId13" imgW="1815840" imgH="7999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756" y="4329028"/>
                        <a:ext cx="1824038" cy="806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62567"/>
              </p:ext>
            </p:extLst>
          </p:nvPr>
        </p:nvGraphicFramePr>
        <p:xfrm>
          <a:off x="4495623" y="4329028"/>
          <a:ext cx="17907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" name="Equation" r:id="rId15" imgW="1790640" imgH="799920" progId="Equation.DSMT4">
                  <p:embed/>
                </p:oleObj>
              </mc:Choice>
              <mc:Fallback>
                <p:oleObj name="Equation" r:id="rId15" imgW="1790640" imgH="7999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623" y="4329028"/>
                        <a:ext cx="1790700" cy="806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683568" y="5157192"/>
            <a:ext cx="8467383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只需知道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对称中心坐标以及面积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就可以计算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24421"/>
              </p:ext>
            </p:extLst>
          </p:nvPr>
        </p:nvGraphicFramePr>
        <p:xfrm>
          <a:off x="1771845" y="5726742"/>
          <a:ext cx="2336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Equation" r:id="rId17" imgW="2336760" imgH="799920" progId="Equation.DSMT4">
                  <p:embed/>
                </p:oleObj>
              </mc:Choice>
              <mc:Fallback>
                <p:oleObj name="Equation" r:id="rId17" imgW="2336760" imgH="7999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845" y="5726742"/>
                        <a:ext cx="2336800" cy="8064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206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3" grpId="0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27584" y="188640"/>
            <a:ext cx="1265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62942"/>
              </p:ext>
            </p:extLst>
          </p:nvPr>
        </p:nvGraphicFramePr>
        <p:xfrm>
          <a:off x="2092674" y="138500"/>
          <a:ext cx="2336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9" name="Equation" r:id="rId3" imgW="2336760" imgH="799920" progId="Equation.DSMT4">
                  <p:embed/>
                </p:oleObj>
              </mc:Choice>
              <mc:Fallback>
                <p:oleObj name="Equation" r:id="rId3" imgW="2336760" imgH="7999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74" y="138500"/>
                        <a:ext cx="23368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4572000" y="18864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：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539552" y="980728"/>
            <a:ext cx="2066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圆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02870"/>
              </p:ext>
            </p:extLst>
          </p:nvPr>
        </p:nvGraphicFramePr>
        <p:xfrm>
          <a:off x="2614924" y="932448"/>
          <a:ext cx="3121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0" name="Equation" r:id="rId5" imgW="3288960" imgH="558720" progId="Equation.DSMT4">
                  <p:embed/>
                </p:oleObj>
              </mc:Choice>
              <mc:Fallback>
                <p:oleObj name="Equation" r:id="rId5" imgW="3288960" imgH="5587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924" y="932448"/>
                        <a:ext cx="31210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583189" y="1655490"/>
            <a:ext cx="25170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以点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772589"/>
              </p:ext>
            </p:extLst>
          </p:nvPr>
        </p:nvGraphicFramePr>
        <p:xfrm>
          <a:off x="2908300" y="1673225"/>
          <a:ext cx="1020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1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673225"/>
                        <a:ext cx="10207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31010"/>
              </p:ext>
            </p:extLst>
          </p:nvPr>
        </p:nvGraphicFramePr>
        <p:xfrm>
          <a:off x="3997325" y="1690688"/>
          <a:ext cx="11493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2" name="Equation" r:id="rId9" imgW="1143000" imgH="482400" progId="Equation.DSMT4">
                  <p:embed/>
                </p:oleObj>
              </mc:Choice>
              <mc:Fallback>
                <p:oleObj name="Equation" r:id="rId9" imgW="1143000" imgH="482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1690688"/>
                        <a:ext cx="11493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446882"/>
              </p:ext>
            </p:extLst>
          </p:nvPr>
        </p:nvGraphicFramePr>
        <p:xfrm>
          <a:off x="5192713" y="1673225"/>
          <a:ext cx="1422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3" name="Equation" r:id="rId11" imgW="1422360" imgH="482400" progId="Equation.DSMT4">
                  <p:embed/>
                </p:oleObj>
              </mc:Choice>
              <mc:Fallback>
                <p:oleObj name="Equation" r:id="rId11" imgW="1422360" imgH="4824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1673225"/>
                        <a:ext cx="1422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6732240" y="1655490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顶点的三角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590559" y="2276614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形区域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 bwMode="auto">
          <a:xfrm>
            <a:off x="583189" y="280009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66640"/>
              </p:ext>
            </p:extLst>
          </p:nvPr>
        </p:nvGraphicFramePr>
        <p:xfrm>
          <a:off x="2139255" y="2756902"/>
          <a:ext cx="203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4" name="Equation" r:id="rId13" imgW="2031840" imgH="609480" progId="Equation.DSMT4">
                  <p:embed/>
                </p:oleObj>
              </mc:Choice>
              <mc:Fallback>
                <p:oleObj name="Equation" r:id="rId13" imgW="2031840" imgH="6094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255" y="2756902"/>
                        <a:ext cx="20383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1259632" y="2799834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4389016" y="270892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圆面积为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87423"/>
              </p:ext>
            </p:extLst>
          </p:nvPr>
        </p:nvGraphicFramePr>
        <p:xfrm>
          <a:off x="6016385" y="2776855"/>
          <a:ext cx="6397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5" name="Equation" r:id="rId15" imgW="647640" imgH="393480" progId="Equation.DSMT4">
                  <p:embed/>
                </p:oleObj>
              </mc:Choice>
              <mc:Fallback>
                <p:oleObj name="Equation" r:id="rId15" imgW="647640" imgH="393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385" y="2776855"/>
                        <a:ext cx="6397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15198"/>
              </p:ext>
            </p:extLst>
          </p:nvPr>
        </p:nvGraphicFramePr>
        <p:xfrm>
          <a:off x="1404009" y="3501008"/>
          <a:ext cx="21272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6" name="Equation" r:id="rId17" imgW="2133360" imgH="799920" progId="Equation.DSMT4">
                  <p:embed/>
                </p:oleObj>
              </mc:Choice>
              <mc:Fallback>
                <p:oleObj name="Equation" r:id="rId17" imgW="2133360" imgH="79992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09" y="3501008"/>
                        <a:ext cx="21272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827584" y="350100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39323"/>
              </p:ext>
            </p:extLst>
          </p:nvPr>
        </p:nvGraphicFramePr>
        <p:xfrm>
          <a:off x="4135371" y="3500239"/>
          <a:ext cx="21399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7" name="Equation" r:id="rId19" imgW="2145960" imgH="799920" progId="Equation.DSMT4">
                  <p:embed/>
                </p:oleObj>
              </mc:Choice>
              <mc:Fallback>
                <p:oleObj name="Equation" r:id="rId19" imgW="2145960" imgH="7999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371" y="3500239"/>
                        <a:ext cx="21399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1268790" y="4365104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9" name="TextBox 28"/>
          <p:cNvSpPr txBox="1"/>
          <p:nvPr/>
        </p:nvSpPr>
        <p:spPr bwMode="auto">
          <a:xfrm>
            <a:off x="2106895" y="439633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三角形重心坐标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48541"/>
              </p:ext>
            </p:extLst>
          </p:nvPr>
        </p:nvGraphicFramePr>
        <p:xfrm>
          <a:off x="4854776" y="4365104"/>
          <a:ext cx="1962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8" name="Equation" r:id="rId21" imgW="1955520" imgH="609480" progId="Equation.DSMT4">
                  <p:embed/>
                </p:oleObj>
              </mc:Choice>
              <mc:Fallback>
                <p:oleObj name="Equation" r:id="rId21" imgW="1955520" imgH="6094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776" y="4365104"/>
                        <a:ext cx="1962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03659"/>
              </p:ext>
            </p:extLst>
          </p:nvPr>
        </p:nvGraphicFramePr>
        <p:xfrm>
          <a:off x="6859643" y="4410293"/>
          <a:ext cx="2093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9" name="Equation" r:id="rId23" imgW="2082600" imgH="444240" progId="Equation.DSMT4">
                  <p:embed/>
                </p:oleObj>
              </mc:Choice>
              <mc:Fallback>
                <p:oleObj name="Equation" r:id="rId23" imgW="2082600" imgH="4442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643" y="4410293"/>
                        <a:ext cx="20939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 bwMode="auto">
          <a:xfrm>
            <a:off x="805845" y="519785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822826"/>
              </p:ext>
            </p:extLst>
          </p:nvPr>
        </p:nvGraphicFramePr>
        <p:xfrm>
          <a:off x="1381355" y="5214838"/>
          <a:ext cx="24828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0" name="Equation" r:id="rId25" imgW="2489040" imgH="799920" progId="Equation.DSMT4">
                  <p:embed/>
                </p:oleObj>
              </mc:Choice>
              <mc:Fallback>
                <p:oleObj name="Equation" r:id="rId25" imgW="2489040" imgH="79992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355" y="5214838"/>
                        <a:ext cx="24828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06005"/>
              </p:ext>
            </p:extLst>
          </p:nvPr>
        </p:nvGraphicFramePr>
        <p:xfrm>
          <a:off x="4003774" y="5198001"/>
          <a:ext cx="2584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1" name="Equation" r:id="rId27" imgW="2590560" imgH="799920" progId="Equation.DSMT4">
                  <p:embed/>
                </p:oleObj>
              </mc:Choice>
              <mc:Fallback>
                <p:oleObj name="Equation" r:id="rId27" imgW="2590560" imgH="79992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774" y="5198001"/>
                        <a:ext cx="25844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>
            <a:extLst>
              <a:ext uri="{FF2B5EF4-FFF2-40B4-BE49-F238E27FC236}">
                <a16:creationId xmlns:a16="http://schemas.microsoft.com/office/drawing/2014/main" id="{FFD8E759-498A-412B-A41C-691EE87B0852}"/>
              </a:ext>
            </a:extLst>
          </p:cNvPr>
          <p:cNvGrpSpPr/>
          <p:nvPr/>
        </p:nvGrpSpPr>
        <p:grpSpPr>
          <a:xfrm>
            <a:off x="6859643" y="106512"/>
            <a:ext cx="1735721" cy="1584176"/>
            <a:chOff x="7092280" y="2492896"/>
            <a:chExt cx="1735721" cy="1584176"/>
          </a:xfrm>
        </p:grpSpPr>
        <p:sp>
          <p:nvSpPr>
            <p:cNvPr id="37" name="Oval 10">
              <a:extLst>
                <a:ext uri="{FF2B5EF4-FFF2-40B4-BE49-F238E27FC236}">
                  <a16:creationId xmlns:a16="http://schemas.microsoft.com/office/drawing/2014/main" id="{C2C84C3C-0C7E-4735-8C9C-920ABE419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2692" y="2621350"/>
              <a:ext cx="906063" cy="889775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rgbClr val="FFC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7EE413CB-035C-4ED0-88EA-9709E02195A4}"/>
                </a:ext>
              </a:extLst>
            </p:cNvPr>
            <p:cNvCxnSpPr>
              <a:cxnSpLocks/>
            </p:cNvCxnSpPr>
            <p:nvPr/>
          </p:nvCxnSpPr>
          <p:spPr>
            <a:xfrm>
              <a:off x="7099809" y="4041738"/>
              <a:ext cx="172819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4AA4DF33-BB72-4D2F-855D-8BA097FCA861}"/>
                </a:ext>
              </a:extLst>
            </p:cNvPr>
            <p:cNvCxnSpPr/>
            <p:nvPr/>
          </p:nvCxnSpPr>
          <p:spPr>
            <a:xfrm flipV="1">
              <a:off x="7092280" y="2492896"/>
              <a:ext cx="0" cy="1584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BD681600-4065-4689-9C59-7379D9E0B7EF}"/>
              </a:ext>
            </a:extLst>
          </p:cNvPr>
          <p:cNvGrpSpPr/>
          <p:nvPr/>
        </p:nvGrpSpPr>
        <p:grpSpPr>
          <a:xfrm>
            <a:off x="6867172" y="2484383"/>
            <a:ext cx="1728192" cy="1992367"/>
            <a:chOff x="6867172" y="2484383"/>
            <a:chExt cx="1728192" cy="1992367"/>
          </a:xfrm>
        </p:grpSpPr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984346E0-6E63-494A-AF63-F05EFB39111E}"/>
                </a:ext>
              </a:extLst>
            </p:cNvPr>
            <p:cNvGrpSpPr/>
            <p:nvPr/>
          </p:nvGrpSpPr>
          <p:grpSpPr>
            <a:xfrm>
              <a:off x="6867172" y="2484383"/>
              <a:ext cx="1728192" cy="1584176"/>
              <a:chOff x="6269261" y="2492896"/>
              <a:chExt cx="1728192" cy="1584176"/>
            </a:xfrm>
          </p:grpSpPr>
          <p:cxnSp>
            <p:nvCxnSpPr>
              <p:cNvPr id="42" name="直接箭头连接符 41">
                <a:extLst>
                  <a:ext uri="{FF2B5EF4-FFF2-40B4-BE49-F238E27FC236}">
                    <a16:creationId xmlns:a16="http://schemas.microsoft.com/office/drawing/2014/main" id="{227856E3-BA9B-43A7-9A60-4048C15FA58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69261" y="3437513"/>
                <a:ext cx="172819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7EF8CF83-EE7C-48C9-8DEA-077BF39DC22E}"/>
                  </a:ext>
                </a:extLst>
              </p:cNvPr>
              <p:cNvCxnSpPr/>
              <p:nvPr/>
            </p:nvCxnSpPr>
            <p:spPr>
              <a:xfrm flipV="1">
                <a:off x="7092280" y="2492896"/>
                <a:ext cx="0" cy="158417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任意多边形: 形状 43">
              <a:extLst>
                <a:ext uri="{FF2B5EF4-FFF2-40B4-BE49-F238E27FC236}">
                  <a16:creationId xmlns:a16="http://schemas.microsoft.com/office/drawing/2014/main" id="{FCB89CF2-1E89-4684-8207-9A6522AAB916}"/>
                </a:ext>
              </a:extLst>
            </p:cNvPr>
            <p:cNvSpPr/>
            <p:nvPr/>
          </p:nvSpPr>
          <p:spPr bwMode="auto">
            <a:xfrm>
              <a:off x="7591425" y="2695575"/>
              <a:ext cx="533400" cy="1781175"/>
            </a:xfrm>
            <a:custGeom>
              <a:avLst/>
              <a:gdLst>
                <a:gd name="connsiteX0" fmla="*/ 247650 w 533400"/>
                <a:gd name="connsiteY0" fmla="*/ 552450 h 1781175"/>
                <a:gd name="connsiteX1" fmla="*/ 533400 w 533400"/>
                <a:gd name="connsiteY1" fmla="*/ 0 h 1781175"/>
                <a:gd name="connsiteX2" fmla="*/ 0 w 533400"/>
                <a:gd name="connsiteY2" fmla="*/ 1781175 h 1781175"/>
                <a:gd name="connsiteX3" fmla="*/ 247650 w 533400"/>
                <a:gd name="connsiteY3" fmla="*/ 552450 h 1781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" h="1781175">
                  <a:moveTo>
                    <a:pt x="247650" y="552450"/>
                  </a:moveTo>
                  <a:lnTo>
                    <a:pt x="533400" y="0"/>
                  </a:lnTo>
                  <a:lnTo>
                    <a:pt x="0" y="1781175"/>
                  </a:lnTo>
                  <a:lnTo>
                    <a:pt x="247650" y="552450"/>
                  </a:lnTo>
                  <a:close/>
                </a:path>
              </a:pathLst>
            </a:custGeom>
            <a:solidFill>
              <a:schemeClr val="accent2">
                <a:lumMod val="50000"/>
              </a:schemeClr>
            </a:solidFill>
            <a:ln>
              <a:solidFill>
                <a:srgbClr val="FFFF00"/>
              </a:solidFill>
            </a:ln>
            <a:effectLst/>
            <a:extLst/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108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6" grpId="0"/>
      <p:bldP spid="28" grpId="0"/>
      <p:bldP spid="29" grpId="0"/>
      <p:bldP spid="3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8.2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25066" y="836712"/>
            <a:ext cx="71000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直线                                    围成，则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78221"/>
              </p:ext>
            </p:extLst>
          </p:nvPr>
        </p:nvGraphicFramePr>
        <p:xfrm>
          <a:off x="2141290" y="904647"/>
          <a:ext cx="316835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" name="Equation" r:id="rId3" imgW="3340080" imgH="393480" progId="Equation.DSMT4">
                  <p:embed/>
                </p:oleObj>
              </mc:Choice>
              <mc:Fallback>
                <p:oleObj name="Equation" r:id="rId3" imgW="3340080" imgH="393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290" y="904647"/>
                        <a:ext cx="316835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716319"/>
              </p:ext>
            </p:extLst>
          </p:nvPr>
        </p:nvGraphicFramePr>
        <p:xfrm>
          <a:off x="6749802" y="744543"/>
          <a:ext cx="2324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3" name="Equation" r:id="rId5" imgW="2311200" imgH="799920" progId="Equation.DSMT4">
                  <p:embed/>
                </p:oleObj>
              </mc:Choice>
              <mc:Fallback>
                <p:oleObj name="Equation" r:id="rId5" imgW="2311200" imgH="7999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802" y="744543"/>
                        <a:ext cx="2324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279401" y="1493297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07504" y="2141369"/>
            <a:ext cx="26068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闭区域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877111"/>
              </p:ext>
            </p:extLst>
          </p:nvPr>
        </p:nvGraphicFramePr>
        <p:xfrm>
          <a:off x="2714308" y="2174379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Equation" r:id="rId7" imgW="1650960" imgH="457200" progId="Equation.DSMT4">
                  <p:embed/>
                </p:oleObj>
              </mc:Choice>
              <mc:Fallback>
                <p:oleObj name="Equation" r:id="rId7" imgW="165096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308" y="2174379"/>
                        <a:ext cx="165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59327"/>
              </p:ext>
            </p:extLst>
          </p:nvPr>
        </p:nvGraphicFramePr>
        <p:xfrm>
          <a:off x="4355976" y="2134245"/>
          <a:ext cx="408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9" imgW="4076640" imgH="825480" progId="Equation.DSMT4">
                  <p:embed/>
                </p:oleObj>
              </mc:Choice>
              <mc:Fallback>
                <p:oleObj name="Equation" r:id="rId9" imgW="4076640" imgH="825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134245"/>
                        <a:ext cx="408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107504" y="3469496"/>
            <a:ext cx="4539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55610"/>
              </p:ext>
            </p:extLst>
          </p:nvPr>
        </p:nvGraphicFramePr>
        <p:xfrm>
          <a:off x="740850" y="3469496"/>
          <a:ext cx="24765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11" imgW="2476440" imgH="1117440" progId="Equation.DSMT4">
                  <p:embed/>
                </p:oleObj>
              </mc:Choice>
              <mc:Fallback>
                <p:oleObj name="Equation" r:id="rId11" imgW="2476440" imgH="11174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50" y="3469496"/>
                        <a:ext cx="24765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72794"/>
              </p:ext>
            </p:extLst>
          </p:nvPr>
        </p:nvGraphicFramePr>
        <p:xfrm>
          <a:off x="3419872" y="3469496"/>
          <a:ext cx="22907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13" imgW="2298600" imgH="863280" progId="Equation.DSMT4">
                  <p:embed/>
                </p:oleObj>
              </mc:Choice>
              <mc:Fallback>
                <p:oleObj name="Equation" r:id="rId13" imgW="2298600" imgH="8632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469496"/>
                        <a:ext cx="2290763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5868144" y="3469496"/>
            <a:ext cx="1984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 （       ）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91082"/>
              </p:ext>
            </p:extLst>
          </p:nvPr>
        </p:nvGraphicFramePr>
        <p:xfrm>
          <a:off x="107504" y="4753035"/>
          <a:ext cx="19923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15" imgW="2361960" imgH="482400" progId="Equation.DSMT4">
                  <p:embed/>
                </p:oleObj>
              </mc:Choice>
              <mc:Fallback>
                <p:oleObj name="Equation" r:id="rId15" imgW="2361960" imgH="4824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753035"/>
                        <a:ext cx="19923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19808"/>
              </p:ext>
            </p:extLst>
          </p:nvPr>
        </p:nvGraphicFramePr>
        <p:xfrm>
          <a:off x="2351287" y="4753035"/>
          <a:ext cx="1960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17" imgW="2323800" imgH="482400" progId="Equation.DSMT4">
                  <p:embed/>
                </p:oleObj>
              </mc:Choice>
              <mc:Fallback>
                <p:oleObj name="Equation" r:id="rId17" imgW="2323800" imgH="4824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287" y="4753035"/>
                        <a:ext cx="19605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71221"/>
              </p:ext>
            </p:extLst>
          </p:nvPr>
        </p:nvGraphicFramePr>
        <p:xfrm>
          <a:off x="4563319" y="4753035"/>
          <a:ext cx="1960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Equation" r:id="rId19" imgW="2323800" imgH="482400" progId="Equation.DSMT4">
                  <p:embed/>
                </p:oleObj>
              </mc:Choice>
              <mc:Fallback>
                <p:oleObj name="Equation" r:id="rId19" imgW="2323800" imgH="4824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319" y="4753035"/>
                        <a:ext cx="19605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92655"/>
              </p:ext>
            </p:extLst>
          </p:nvPr>
        </p:nvGraphicFramePr>
        <p:xfrm>
          <a:off x="6775351" y="4753035"/>
          <a:ext cx="19827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1" name="Equation" r:id="rId21" imgW="2349360" imgH="482400" progId="Equation.DSMT4">
                  <p:embed/>
                </p:oleObj>
              </mc:Choice>
              <mc:Fallback>
                <p:oleObj name="Equation" r:id="rId21" imgW="2349360" imgH="482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351" y="4753035"/>
                        <a:ext cx="19827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279401" y="278092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27" name="TextBox 26"/>
          <p:cNvSpPr txBox="1"/>
          <p:nvPr/>
        </p:nvSpPr>
        <p:spPr bwMode="auto">
          <a:xfrm>
            <a:off x="279401" y="542606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1421210" y="1493297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76648"/>
              </p:ext>
            </p:extLst>
          </p:nvPr>
        </p:nvGraphicFramePr>
        <p:xfrm>
          <a:off x="1575793" y="2886859"/>
          <a:ext cx="4191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name="Equation" r:id="rId23" imgW="419040" imgH="317160" progId="Equation.DSMT4">
                  <p:embed/>
                </p:oleObj>
              </mc:Choice>
              <mc:Fallback>
                <p:oleObj name="Equation" r:id="rId23" imgW="419040" imgH="317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793" y="2886859"/>
                        <a:ext cx="4191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 bwMode="auto">
          <a:xfrm>
            <a:off x="1421210" y="5426060"/>
            <a:ext cx="805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</a:t>
            </a:r>
          </a:p>
        </p:txBody>
      </p:sp>
      <p:sp>
        <p:nvSpPr>
          <p:cNvPr id="34" name="任意多边形 33"/>
          <p:cNvSpPr/>
          <p:nvPr/>
        </p:nvSpPr>
        <p:spPr>
          <a:xfrm>
            <a:off x="824905" y="4594359"/>
            <a:ext cx="1123950" cy="841431"/>
          </a:xfrm>
          <a:custGeom>
            <a:avLst/>
            <a:gdLst>
              <a:gd name="connsiteX0" fmla="*/ 0 w 1123950"/>
              <a:gd name="connsiteY0" fmla="*/ 695325 h 841431"/>
              <a:gd name="connsiteX1" fmla="*/ 342900 w 1123950"/>
              <a:gd name="connsiteY1" fmla="*/ 819150 h 841431"/>
              <a:gd name="connsiteX2" fmla="*/ 790575 w 1123950"/>
              <a:gd name="connsiteY2" fmla="*/ 295275 h 841431"/>
              <a:gd name="connsiteX3" fmla="*/ 1123950 w 1123950"/>
              <a:gd name="connsiteY3" fmla="*/ 0 h 841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3950" h="841431">
                <a:moveTo>
                  <a:pt x="0" y="695325"/>
                </a:moveTo>
                <a:cubicBezTo>
                  <a:pt x="105569" y="790575"/>
                  <a:pt x="211138" y="885825"/>
                  <a:pt x="342900" y="819150"/>
                </a:cubicBezTo>
                <a:cubicBezTo>
                  <a:pt x="474662" y="752475"/>
                  <a:pt x="660400" y="431800"/>
                  <a:pt x="790575" y="295275"/>
                </a:cubicBezTo>
                <a:cubicBezTo>
                  <a:pt x="920750" y="158750"/>
                  <a:pt x="1022350" y="79375"/>
                  <a:pt x="1123950" y="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59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/>
      <p:bldP spid="27" grpId="0"/>
      <p:bldP spid="28" grpId="0"/>
      <p:bldP spid="33" grpId="0"/>
      <p:bldP spid="3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04638" y="116632"/>
            <a:ext cx="815097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zh-CN" altLang="en-US" sz="4400" b="1" baseline="30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*</a:t>
            </a: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2.3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重积分的一般换元法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557183" y="898972"/>
            <a:ext cx="81820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2.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二重积分换元定理）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平面闭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357039" y="1422192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，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51189"/>
              </p:ext>
            </p:extLst>
          </p:nvPr>
        </p:nvGraphicFramePr>
        <p:xfrm>
          <a:off x="357039" y="2063210"/>
          <a:ext cx="40052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Equation" r:id="rId3" imgW="4279680" imgH="444240" progId="Equation.DSMT4">
                  <p:embed/>
                </p:oleObj>
              </mc:Choice>
              <mc:Fallback>
                <p:oleObj name="Equation" r:id="rId3" imgW="4279680" imgH="4442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39" y="2063210"/>
                        <a:ext cx="4005263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733303" y="1475036"/>
            <a:ext cx="6391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闭区域                  到                   的一一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4418847" y="2051100"/>
            <a:ext cx="43338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满足：各偏导数连续，且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07431"/>
              </p:ext>
            </p:extLst>
          </p:nvPr>
        </p:nvGraphicFramePr>
        <p:xfrm>
          <a:off x="1984408" y="2574320"/>
          <a:ext cx="5168901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Equation" r:id="rId5" imgW="5168880" imgH="1015920" progId="Equation.DSMT4">
                  <p:embed/>
                </p:oleObj>
              </mc:Choice>
              <mc:Fallback>
                <p:oleObj name="Equation" r:id="rId5" imgW="5168880" imgH="10159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408" y="2574320"/>
                        <a:ext cx="5168901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357039" y="276594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雅可比式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33509"/>
              </p:ext>
            </p:extLst>
          </p:nvPr>
        </p:nvGraphicFramePr>
        <p:xfrm>
          <a:off x="4245471" y="1500108"/>
          <a:ext cx="1600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Equation" r:id="rId7" imgW="1600200" imgH="469800" progId="Equation.DSMT4">
                  <p:embed/>
                </p:oleObj>
              </mc:Choice>
              <mc:Fallback>
                <p:oleObj name="Equation" r:id="rId7" imgW="1600200" imgH="469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71" y="1500108"/>
                        <a:ext cx="16002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57652"/>
              </p:ext>
            </p:extLst>
          </p:nvPr>
        </p:nvGraphicFramePr>
        <p:xfrm>
          <a:off x="6261695" y="1487701"/>
          <a:ext cx="1536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9" imgW="1536480" imgH="507960" progId="Equation.DSMT4">
                  <p:embed/>
                </p:oleObj>
              </mc:Choice>
              <mc:Fallback>
                <p:oleObj name="Equation" r:id="rId9" imgW="1536480" imgH="5079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695" y="1487701"/>
                        <a:ext cx="15367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77662"/>
              </p:ext>
            </p:extLst>
          </p:nvPr>
        </p:nvGraphicFramePr>
        <p:xfrm>
          <a:off x="870519" y="3573016"/>
          <a:ext cx="703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11" imgW="7035480" imgH="1015920" progId="Equation.DSMT4">
                  <p:embed/>
                </p:oleObj>
              </mc:Choice>
              <mc:Fallback>
                <p:oleObj name="Equation" r:id="rId11" imgW="7035480" imgH="101592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19" y="3573016"/>
                        <a:ext cx="7035800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840985" y="4612103"/>
            <a:ext cx="3070071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特例：极坐标变换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41055"/>
              </p:ext>
            </p:extLst>
          </p:nvPr>
        </p:nvGraphicFramePr>
        <p:xfrm>
          <a:off x="3911056" y="4680038"/>
          <a:ext cx="33639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13" imgW="3593880" imgH="393480" progId="Equation.DSMT4">
                  <p:embed/>
                </p:oleObj>
              </mc:Choice>
              <mc:Fallback>
                <p:oleObj name="Equation" r:id="rId13" imgW="359388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056" y="4680038"/>
                        <a:ext cx="336391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7110463" y="461210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此时，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65591"/>
              </p:ext>
            </p:extLst>
          </p:nvPr>
        </p:nvGraphicFramePr>
        <p:xfrm>
          <a:off x="1984408" y="5122857"/>
          <a:ext cx="46736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15" imgW="4673520" imgH="1015920" progId="Equation.DSMT4">
                  <p:embed/>
                </p:oleObj>
              </mc:Choice>
              <mc:Fallback>
                <p:oleObj name="Equation" r:id="rId15" imgW="4673520" imgH="10159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408" y="5122857"/>
                        <a:ext cx="46736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44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11" grpId="0"/>
      <p:bldP spid="18" grpId="0" animBg="1"/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61365" y="240430"/>
            <a:ext cx="16257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73486"/>
              </p:ext>
            </p:extLst>
          </p:nvPr>
        </p:nvGraphicFramePr>
        <p:xfrm>
          <a:off x="2450665" y="24406"/>
          <a:ext cx="1684337" cy="106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3" imgW="1676160" imgH="1054080" progId="Equation.DSMT4">
                  <p:embed/>
                </p:oleObj>
              </mc:Choice>
              <mc:Fallback>
                <p:oleObj name="Equation" r:id="rId3" imgW="1676160" imgH="1054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665" y="24406"/>
                        <a:ext cx="1684337" cy="1060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945"/>
              </p:ext>
            </p:extLst>
          </p:nvPr>
        </p:nvGraphicFramePr>
        <p:xfrm>
          <a:off x="665642" y="1082000"/>
          <a:ext cx="42148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7" name="Equation" r:id="rId5" imgW="4203360" imgH="431640" progId="Equation.DSMT4">
                  <p:embed/>
                </p:oleObj>
              </mc:Choice>
              <mc:Fallback>
                <p:oleObj name="Equation" r:id="rId5" imgW="4203360" imgH="4316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42" y="1082000"/>
                        <a:ext cx="421481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4836946" y="90314"/>
            <a:ext cx="4397118" cy="1989085"/>
            <a:chOff x="4427984" y="980728"/>
            <a:chExt cx="4397118" cy="1989085"/>
          </a:xfrm>
        </p:grpSpPr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4716016" y="1237706"/>
              <a:ext cx="3950629" cy="1601941"/>
              <a:chOff x="3780" y="1377"/>
              <a:chExt cx="5220" cy="2028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V="1">
                <a:off x="3780" y="1404"/>
                <a:ext cx="0" cy="18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 flipH="1" flipV="1">
                <a:off x="3780" y="1992"/>
                <a:ext cx="1186" cy="10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 flipV="1">
                <a:off x="7380" y="1377"/>
                <a:ext cx="0" cy="20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6300" y="1872"/>
                <a:ext cx="216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7380" y="1872"/>
                <a:ext cx="1080" cy="1092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 flipH="1" flipV="1">
                <a:off x="6300" y="1872"/>
                <a:ext cx="1080" cy="1092"/>
              </a:xfrm>
              <a:prstGeom prst="line">
                <a:avLst/>
              </a:prstGeom>
              <a:noFill/>
              <a:ln w="57150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Line 13"/>
              <p:cNvSpPr>
                <a:spLocks noChangeShapeType="1"/>
              </p:cNvSpPr>
              <p:nvPr/>
            </p:nvSpPr>
            <p:spPr bwMode="auto">
              <a:xfrm>
                <a:off x="3780" y="3000"/>
                <a:ext cx="18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>
                <a:off x="6480" y="2964"/>
                <a:ext cx="25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cxnSp>
          <p:nvCxnSpPr>
            <p:cNvPr id="19" name="直接连接符 18"/>
            <p:cNvCxnSpPr>
              <a:stCxn id="16" idx="0"/>
              <a:endCxn id="11" idx="1"/>
            </p:cNvCxnSpPr>
            <p:nvPr/>
          </p:nvCxnSpPr>
          <p:spPr>
            <a:xfrm flipV="1">
              <a:off x="4716016" y="1723501"/>
              <a:ext cx="0" cy="796231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6" idx="0"/>
            </p:cNvCxnSpPr>
            <p:nvPr/>
          </p:nvCxnSpPr>
          <p:spPr>
            <a:xfrm>
              <a:off x="4716016" y="2519732"/>
              <a:ext cx="897595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 bwMode="auto">
            <a:xfrm>
              <a:off x="5431510" y="2446593"/>
              <a:ext cx="3642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 bwMode="auto">
            <a:xfrm>
              <a:off x="4427984" y="1412776"/>
              <a:ext cx="3642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 bwMode="auto">
            <a:xfrm>
              <a:off x="7076386" y="1525399"/>
              <a:ext cx="3642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 bwMode="auto">
            <a:xfrm>
              <a:off x="8075858" y="2446593"/>
              <a:ext cx="3642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 bwMode="auto">
            <a:xfrm>
              <a:off x="7208793" y="2375302"/>
              <a:ext cx="5517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/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  <a:sym typeface="Symbol"/>
                </a:rPr>
                <a:t>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 bwMode="auto">
            <a:xfrm>
              <a:off x="4493840" y="2410940"/>
              <a:ext cx="4443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/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 bwMode="auto">
            <a:xfrm>
              <a:off x="4735485" y="1028481"/>
              <a:ext cx="3433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 bwMode="auto">
            <a:xfrm>
              <a:off x="5737217" y="2343357"/>
              <a:ext cx="3642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 bwMode="auto">
            <a:xfrm>
              <a:off x="7258487" y="980728"/>
              <a:ext cx="3433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 bwMode="auto">
            <a:xfrm>
              <a:off x="8440060" y="2276872"/>
              <a:ext cx="3850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 bwMode="auto">
          <a:xfrm>
            <a:off x="649017" y="1716825"/>
            <a:ext cx="2198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图，令</a:t>
            </a: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72659"/>
              </p:ext>
            </p:extLst>
          </p:nvPr>
        </p:nvGraphicFramePr>
        <p:xfrm>
          <a:off x="2923978" y="1568095"/>
          <a:ext cx="15414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" name="Equation" r:id="rId7" imgW="1549080" imgH="1015920" progId="Equation.DSMT4">
                  <p:embed/>
                </p:oleObj>
              </mc:Choice>
              <mc:Fallback>
                <p:oleObj name="Equation" r:id="rId7" imgW="1549080" imgH="101592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978" y="1568095"/>
                        <a:ext cx="1541463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78555"/>
              </p:ext>
            </p:extLst>
          </p:nvPr>
        </p:nvGraphicFramePr>
        <p:xfrm>
          <a:off x="476052" y="2406450"/>
          <a:ext cx="240665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" name="Equation" r:id="rId9" imgW="2400120" imgH="1828800" progId="Equation.DSMT4">
                  <p:embed/>
                </p:oleObj>
              </mc:Choice>
              <mc:Fallback>
                <p:oleObj name="Equation" r:id="rId9" imgW="2400120" imgH="1828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52" y="2406450"/>
                        <a:ext cx="2406650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13488"/>
              </p:ext>
            </p:extLst>
          </p:nvPr>
        </p:nvGraphicFramePr>
        <p:xfrm>
          <a:off x="4678561" y="2380532"/>
          <a:ext cx="39893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0" name="Equation" r:id="rId11" imgW="3238200" imgH="1828800" progId="Equation.DSMT4">
                  <p:embed/>
                </p:oleObj>
              </mc:Choice>
              <mc:Fallback>
                <p:oleObj name="Equation" r:id="rId11" imgW="3238200" imgH="1828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561" y="2380532"/>
                        <a:ext cx="3989387" cy="1828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67313"/>
              </p:ext>
            </p:extLst>
          </p:nvPr>
        </p:nvGraphicFramePr>
        <p:xfrm>
          <a:off x="1299261" y="4293096"/>
          <a:ext cx="61388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" name="Equation" r:id="rId13" imgW="6146640" imgH="1054080" progId="Equation.DSMT4">
                  <p:embed/>
                </p:oleObj>
              </mc:Choice>
              <mc:Fallback>
                <p:oleObj name="Equation" r:id="rId13" imgW="6146640" imgH="1054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61" y="4293096"/>
                        <a:ext cx="6138863" cy="1060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 bwMode="auto">
          <a:xfrm>
            <a:off x="354315" y="456171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</a:t>
            </a:r>
          </a:p>
        </p:txBody>
      </p:sp>
      <p:sp>
        <p:nvSpPr>
          <p:cNvPr id="4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47269"/>
              </p:ext>
            </p:extLst>
          </p:nvPr>
        </p:nvGraphicFramePr>
        <p:xfrm>
          <a:off x="870175" y="5229200"/>
          <a:ext cx="67500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" name="Equation" r:id="rId15" imgW="6743520" imgH="1143000" progId="Equation.DSMT4">
                  <p:embed/>
                </p:oleObj>
              </mc:Choice>
              <mc:Fallback>
                <p:oleObj name="Equation" r:id="rId15" imgW="6743520" imgH="1143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75" y="5229200"/>
                        <a:ext cx="67500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下箭头 46"/>
          <p:cNvSpPr/>
          <p:nvPr/>
        </p:nvSpPr>
        <p:spPr bwMode="auto">
          <a:xfrm>
            <a:off x="5975349" y="1390112"/>
            <a:ext cx="612875" cy="307284"/>
          </a:xfrm>
          <a:prstGeom prst="down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8" name="右箭头 47"/>
          <p:cNvSpPr/>
          <p:nvPr/>
        </p:nvSpPr>
        <p:spPr bwMode="auto">
          <a:xfrm flipH="1">
            <a:off x="6367302" y="1040537"/>
            <a:ext cx="714450" cy="360040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 bwMode="auto">
          <a:xfrm>
            <a:off x="6450295" y="594657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3" grpId="0"/>
      <p:bldP spid="48" grpId="0" animBg="1"/>
      <p:bldP spid="4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49509" y="152162"/>
            <a:ext cx="28873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抛物线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27145"/>
              </p:ext>
            </p:extLst>
          </p:nvPr>
        </p:nvGraphicFramePr>
        <p:xfrm>
          <a:off x="3289300" y="185172"/>
          <a:ext cx="384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2" name="Equation" r:id="rId3" imgW="3848040" imgH="457200" progId="Equation.DSMT4">
                  <p:embed/>
                </p:oleObj>
              </mc:Choice>
              <mc:Fallback>
                <p:oleObj name="Equation" r:id="rId3" imgW="3848040" imgH="457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5172"/>
                        <a:ext cx="3848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7263345" y="15216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双曲线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76437"/>
              </p:ext>
            </p:extLst>
          </p:nvPr>
        </p:nvGraphicFramePr>
        <p:xfrm>
          <a:off x="251520" y="914884"/>
          <a:ext cx="3409951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3" name="Equation" r:id="rId5" imgW="3416040" imgH="393480" progId="Equation.DSMT4">
                  <p:embed/>
                </p:oleObj>
              </mc:Choice>
              <mc:Fallback>
                <p:oleObj name="Equation" r:id="rId5" imgW="3416040" imgH="393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14884"/>
                        <a:ext cx="3409951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3661471" y="844819"/>
            <a:ext cx="53110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围成的有界闭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面积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．</a:t>
            </a: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6021534" y="1318508"/>
            <a:ext cx="2980983" cy="2430710"/>
            <a:chOff x="5789984" y="1430338"/>
            <a:chExt cx="2980983" cy="2430710"/>
          </a:xfrm>
        </p:grpSpPr>
        <p:sp>
          <p:nvSpPr>
            <p:cNvPr id="19" name="任意多边形 18"/>
            <p:cNvSpPr/>
            <p:nvPr/>
          </p:nvSpPr>
          <p:spPr>
            <a:xfrm>
              <a:off x="6326685" y="2064015"/>
              <a:ext cx="505121" cy="795866"/>
            </a:xfrm>
            <a:custGeom>
              <a:avLst/>
              <a:gdLst>
                <a:gd name="connsiteX0" fmla="*/ 296 w 505121"/>
                <a:gd name="connsiteY0" fmla="*/ 457729 h 795866"/>
                <a:gd name="connsiteX1" fmla="*/ 26490 w 505121"/>
                <a:gd name="connsiteY1" fmla="*/ 393435 h 795866"/>
                <a:gd name="connsiteX2" fmla="*/ 69353 w 505121"/>
                <a:gd name="connsiteY2" fmla="*/ 305329 h 795866"/>
                <a:gd name="connsiteX3" fmla="*/ 143171 w 505121"/>
                <a:gd name="connsiteY3" fmla="*/ 176741 h 795866"/>
                <a:gd name="connsiteX4" fmla="*/ 216990 w 505121"/>
                <a:gd name="connsiteY4" fmla="*/ 91016 h 795866"/>
                <a:gd name="connsiteX5" fmla="*/ 271759 w 505121"/>
                <a:gd name="connsiteY5" fmla="*/ 36248 h 795866"/>
                <a:gd name="connsiteX6" fmla="*/ 307478 w 505121"/>
                <a:gd name="connsiteY6" fmla="*/ 7673 h 795866"/>
                <a:gd name="connsiteX7" fmla="*/ 314621 w 505121"/>
                <a:gd name="connsiteY7" fmla="*/ 2910 h 795866"/>
                <a:gd name="connsiteX8" fmla="*/ 319384 w 505121"/>
                <a:gd name="connsiteY8" fmla="*/ 529 h 795866"/>
                <a:gd name="connsiteX9" fmla="*/ 324146 w 505121"/>
                <a:gd name="connsiteY9" fmla="*/ 529 h 795866"/>
                <a:gd name="connsiteX10" fmla="*/ 331290 w 505121"/>
                <a:gd name="connsiteY10" fmla="*/ 529 h 795866"/>
                <a:gd name="connsiteX11" fmla="*/ 333671 w 505121"/>
                <a:gd name="connsiteY11" fmla="*/ 7673 h 795866"/>
                <a:gd name="connsiteX12" fmla="*/ 338434 w 505121"/>
                <a:gd name="connsiteY12" fmla="*/ 24341 h 795866"/>
                <a:gd name="connsiteX13" fmla="*/ 347959 w 505121"/>
                <a:gd name="connsiteY13" fmla="*/ 64823 h 795866"/>
                <a:gd name="connsiteX14" fmla="*/ 381296 w 505121"/>
                <a:gd name="connsiteY14" fmla="*/ 155310 h 795866"/>
                <a:gd name="connsiteX15" fmla="*/ 412253 w 505121"/>
                <a:gd name="connsiteY15" fmla="*/ 231510 h 795866"/>
                <a:gd name="connsiteX16" fmla="*/ 438446 w 505121"/>
                <a:gd name="connsiteY16" fmla="*/ 281516 h 795866"/>
                <a:gd name="connsiteX17" fmla="*/ 467021 w 505121"/>
                <a:gd name="connsiteY17" fmla="*/ 343429 h 795866"/>
                <a:gd name="connsiteX18" fmla="*/ 490834 w 505121"/>
                <a:gd name="connsiteY18" fmla="*/ 383910 h 795866"/>
                <a:gd name="connsiteX19" fmla="*/ 497978 w 505121"/>
                <a:gd name="connsiteY19" fmla="*/ 400579 h 795866"/>
                <a:gd name="connsiteX20" fmla="*/ 500359 w 505121"/>
                <a:gd name="connsiteY20" fmla="*/ 405341 h 795866"/>
                <a:gd name="connsiteX21" fmla="*/ 505121 w 505121"/>
                <a:gd name="connsiteY21" fmla="*/ 412485 h 795866"/>
                <a:gd name="connsiteX22" fmla="*/ 505121 w 505121"/>
                <a:gd name="connsiteY22" fmla="*/ 417248 h 795866"/>
                <a:gd name="connsiteX23" fmla="*/ 500359 w 505121"/>
                <a:gd name="connsiteY23" fmla="*/ 419629 h 795866"/>
                <a:gd name="connsiteX24" fmla="*/ 493215 w 505121"/>
                <a:gd name="connsiteY24" fmla="*/ 419629 h 795866"/>
                <a:gd name="connsiteX25" fmla="*/ 488453 w 505121"/>
                <a:gd name="connsiteY25" fmla="*/ 426773 h 795866"/>
                <a:gd name="connsiteX26" fmla="*/ 445590 w 505121"/>
                <a:gd name="connsiteY26" fmla="*/ 448204 h 795866"/>
                <a:gd name="connsiteX27" fmla="*/ 369390 w 505121"/>
                <a:gd name="connsiteY27" fmla="*/ 488685 h 795866"/>
                <a:gd name="connsiteX28" fmla="*/ 283665 w 505121"/>
                <a:gd name="connsiteY28" fmla="*/ 555360 h 795866"/>
                <a:gd name="connsiteX29" fmla="*/ 219371 w 505121"/>
                <a:gd name="connsiteY29" fmla="*/ 626798 h 795866"/>
                <a:gd name="connsiteX30" fmla="*/ 147934 w 505121"/>
                <a:gd name="connsiteY30" fmla="*/ 700616 h 795866"/>
                <a:gd name="connsiteX31" fmla="*/ 109834 w 505121"/>
                <a:gd name="connsiteY31" fmla="*/ 757766 h 795866"/>
                <a:gd name="connsiteX32" fmla="*/ 88403 w 505121"/>
                <a:gd name="connsiteY32" fmla="*/ 779198 h 795866"/>
                <a:gd name="connsiteX33" fmla="*/ 81259 w 505121"/>
                <a:gd name="connsiteY33" fmla="*/ 791104 h 795866"/>
                <a:gd name="connsiteX34" fmla="*/ 81259 w 505121"/>
                <a:gd name="connsiteY34" fmla="*/ 795866 h 795866"/>
                <a:gd name="connsiteX35" fmla="*/ 74115 w 505121"/>
                <a:gd name="connsiteY35" fmla="*/ 791104 h 795866"/>
                <a:gd name="connsiteX36" fmla="*/ 66971 w 505121"/>
                <a:gd name="connsiteY36" fmla="*/ 776816 h 795866"/>
                <a:gd name="connsiteX37" fmla="*/ 64590 w 505121"/>
                <a:gd name="connsiteY37" fmla="*/ 767291 h 795866"/>
                <a:gd name="connsiteX38" fmla="*/ 62209 w 505121"/>
                <a:gd name="connsiteY38" fmla="*/ 748241 h 795866"/>
                <a:gd name="connsiteX39" fmla="*/ 36015 w 505121"/>
                <a:gd name="connsiteY39" fmla="*/ 679185 h 795866"/>
                <a:gd name="connsiteX40" fmla="*/ 26490 w 505121"/>
                <a:gd name="connsiteY40" fmla="*/ 619654 h 795866"/>
                <a:gd name="connsiteX41" fmla="*/ 16965 w 505121"/>
                <a:gd name="connsiteY41" fmla="*/ 562504 h 795866"/>
                <a:gd name="connsiteX42" fmla="*/ 12203 w 505121"/>
                <a:gd name="connsiteY42" fmla="*/ 526785 h 795866"/>
                <a:gd name="connsiteX43" fmla="*/ 296 w 505121"/>
                <a:gd name="connsiteY43" fmla="*/ 457729 h 7958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05121" h="795866">
                  <a:moveTo>
                    <a:pt x="296" y="457729"/>
                  </a:moveTo>
                  <a:cubicBezTo>
                    <a:pt x="2677" y="435504"/>
                    <a:pt x="14981" y="418835"/>
                    <a:pt x="26490" y="393435"/>
                  </a:cubicBezTo>
                  <a:cubicBezTo>
                    <a:pt x="38000" y="368035"/>
                    <a:pt x="49906" y="341445"/>
                    <a:pt x="69353" y="305329"/>
                  </a:cubicBezTo>
                  <a:cubicBezTo>
                    <a:pt x="88800" y="269213"/>
                    <a:pt x="118565" y="212460"/>
                    <a:pt x="143171" y="176741"/>
                  </a:cubicBezTo>
                  <a:cubicBezTo>
                    <a:pt x="167777" y="141022"/>
                    <a:pt x="195559" y="114431"/>
                    <a:pt x="216990" y="91016"/>
                  </a:cubicBezTo>
                  <a:cubicBezTo>
                    <a:pt x="238421" y="67601"/>
                    <a:pt x="256678" y="50138"/>
                    <a:pt x="271759" y="36248"/>
                  </a:cubicBezTo>
                  <a:cubicBezTo>
                    <a:pt x="286840" y="22358"/>
                    <a:pt x="300334" y="13229"/>
                    <a:pt x="307478" y="7673"/>
                  </a:cubicBezTo>
                  <a:cubicBezTo>
                    <a:pt x="314622" y="2117"/>
                    <a:pt x="312637" y="4101"/>
                    <a:pt x="314621" y="2910"/>
                  </a:cubicBezTo>
                  <a:cubicBezTo>
                    <a:pt x="316605" y="1719"/>
                    <a:pt x="317797" y="926"/>
                    <a:pt x="319384" y="529"/>
                  </a:cubicBezTo>
                  <a:cubicBezTo>
                    <a:pt x="320971" y="132"/>
                    <a:pt x="324146" y="529"/>
                    <a:pt x="324146" y="529"/>
                  </a:cubicBezTo>
                  <a:cubicBezTo>
                    <a:pt x="326130" y="529"/>
                    <a:pt x="329703" y="-662"/>
                    <a:pt x="331290" y="529"/>
                  </a:cubicBezTo>
                  <a:cubicBezTo>
                    <a:pt x="332877" y="1720"/>
                    <a:pt x="332480" y="3704"/>
                    <a:pt x="333671" y="7673"/>
                  </a:cubicBezTo>
                  <a:cubicBezTo>
                    <a:pt x="334862" y="11642"/>
                    <a:pt x="336053" y="14816"/>
                    <a:pt x="338434" y="24341"/>
                  </a:cubicBezTo>
                  <a:cubicBezTo>
                    <a:pt x="340815" y="33866"/>
                    <a:pt x="340815" y="42995"/>
                    <a:pt x="347959" y="64823"/>
                  </a:cubicBezTo>
                  <a:cubicBezTo>
                    <a:pt x="355103" y="86651"/>
                    <a:pt x="370580" y="127529"/>
                    <a:pt x="381296" y="155310"/>
                  </a:cubicBezTo>
                  <a:cubicBezTo>
                    <a:pt x="392012" y="183091"/>
                    <a:pt x="402728" y="210476"/>
                    <a:pt x="412253" y="231510"/>
                  </a:cubicBezTo>
                  <a:cubicBezTo>
                    <a:pt x="421778" y="252544"/>
                    <a:pt x="429318" y="262863"/>
                    <a:pt x="438446" y="281516"/>
                  </a:cubicBezTo>
                  <a:cubicBezTo>
                    <a:pt x="447574" y="300169"/>
                    <a:pt x="458290" y="326363"/>
                    <a:pt x="467021" y="343429"/>
                  </a:cubicBezTo>
                  <a:cubicBezTo>
                    <a:pt x="475752" y="360495"/>
                    <a:pt x="485675" y="374385"/>
                    <a:pt x="490834" y="383910"/>
                  </a:cubicBezTo>
                  <a:cubicBezTo>
                    <a:pt x="495993" y="393435"/>
                    <a:pt x="496391" y="397007"/>
                    <a:pt x="497978" y="400579"/>
                  </a:cubicBezTo>
                  <a:cubicBezTo>
                    <a:pt x="499566" y="404151"/>
                    <a:pt x="499169" y="403357"/>
                    <a:pt x="500359" y="405341"/>
                  </a:cubicBezTo>
                  <a:cubicBezTo>
                    <a:pt x="501550" y="407325"/>
                    <a:pt x="504327" y="410500"/>
                    <a:pt x="505121" y="412485"/>
                  </a:cubicBezTo>
                  <a:cubicBezTo>
                    <a:pt x="505915" y="414470"/>
                    <a:pt x="505915" y="416058"/>
                    <a:pt x="505121" y="417248"/>
                  </a:cubicBezTo>
                  <a:cubicBezTo>
                    <a:pt x="504327" y="418438"/>
                    <a:pt x="502343" y="419232"/>
                    <a:pt x="500359" y="419629"/>
                  </a:cubicBezTo>
                  <a:cubicBezTo>
                    <a:pt x="498375" y="420026"/>
                    <a:pt x="495199" y="418438"/>
                    <a:pt x="493215" y="419629"/>
                  </a:cubicBezTo>
                  <a:cubicBezTo>
                    <a:pt x="491231" y="420820"/>
                    <a:pt x="496391" y="422010"/>
                    <a:pt x="488453" y="426773"/>
                  </a:cubicBezTo>
                  <a:cubicBezTo>
                    <a:pt x="480516" y="431535"/>
                    <a:pt x="465434" y="437885"/>
                    <a:pt x="445590" y="448204"/>
                  </a:cubicBezTo>
                  <a:cubicBezTo>
                    <a:pt x="425746" y="458523"/>
                    <a:pt x="396377" y="470826"/>
                    <a:pt x="369390" y="488685"/>
                  </a:cubicBezTo>
                  <a:cubicBezTo>
                    <a:pt x="342403" y="506544"/>
                    <a:pt x="308668" y="532341"/>
                    <a:pt x="283665" y="555360"/>
                  </a:cubicBezTo>
                  <a:cubicBezTo>
                    <a:pt x="258662" y="578379"/>
                    <a:pt x="241993" y="602589"/>
                    <a:pt x="219371" y="626798"/>
                  </a:cubicBezTo>
                  <a:cubicBezTo>
                    <a:pt x="196749" y="651007"/>
                    <a:pt x="166190" y="678788"/>
                    <a:pt x="147934" y="700616"/>
                  </a:cubicBezTo>
                  <a:cubicBezTo>
                    <a:pt x="129678" y="722444"/>
                    <a:pt x="119756" y="744669"/>
                    <a:pt x="109834" y="757766"/>
                  </a:cubicBezTo>
                  <a:cubicBezTo>
                    <a:pt x="99912" y="770863"/>
                    <a:pt x="93166" y="773642"/>
                    <a:pt x="88403" y="779198"/>
                  </a:cubicBezTo>
                  <a:cubicBezTo>
                    <a:pt x="83641" y="784754"/>
                    <a:pt x="82450" y="788326"/>
                    <a:pt x="81259" y="791104"/>
                  </a:cubicBezTo>
                  <a:cubicBezTo>
                    <a:pt x="80068" y="793882"/>
                    <a:pt x="82450" y="795866"/>
                    <a:pt x="81259" y="795866"/>
                  </a:cubicBezTo>
                  <a:cubicBezTo>
                    <a:pt x="80068" y="795866"/>
                    <a:pt x="76496" y="794279"/>
                    <a:pt x="74115" y="791104"/>
                  </a:cubicBezTo>
                  <a:cubicBezTo>
                    <a:pt x="71734" y="787929"/>
                    <a:pt x="68559" y="780785"/>
                    <a:pt x="66971" y="776816"/>
                  </a:cubicBezTo>
                  <a:cubicBezTo>
                    <a:pt x="65384" y="772847"/>
                    <a:pt x="65384" y="772053"/>
                    <a:pt x="64590" y="767291"/>
                  </a:cubicBezTo>
                  <a:cubicBezTo>
                    <a:pt x="63796" y="762529"/>
                    <a:pt x="66972" y="762925"/>
                    <a:pt x="62209" y="748241"/>
                  </a:cubicBezTo>
                  <a:cubicBezTo>
                    <a:pt x="57446" y="733557"/>
                    <a:pt x="41968" y="700616"/>
                    <a:pt x="36015" y="679185"/>
                  </a:cubicBezTo>
                  <a:cubicBezTo>
                    <a:pt x="30062" y="657754"/>
                    <a:pt x="29665" y="639101"/>
                    <a:pt x="26490" y="619654"/>
                  </a:cubicBezTo>
                  <a:cubicBezTo>
                    <a:pt x="23315" y="600207"/>
                    <a:pt x="19346" y="577982"/>
                    <a:pt x="16965" y="562504"/>
                  </a:cubicBezTo>
                  <a:cubicBezTo>
                    <a:pt x="14584" y="547026"/>
                    <a:pt x="13790" y="539485"/>
                    <a:pt x="12203" y="526785"/>
                  </a:cubicBezTo>
                  <a:cubicBezTo>
                    <a:pt x="10616" y="514085"/>
                    <a:pt x="-2085" y="479954"/>
                    <a:pt x="296" y="457729"/>
                  </a:cubicBezTo>
                  <a:close/>
                </a:path>
              </a:pathLst>
            </a:custGeom>
            <a:solidFill>
              <a:srgbClr val="FFFF00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/>
          </p:nvGrpSpPr>
          <p:grpSpPr bwMode="auto">
            <a:xfrm>
              <a:off x="5896273" y="1556792"/>
              <a:ext cx="2874694" cy="2304256"/>
              <a:chOff x="6985" y="11784"/>
              <a:chExt cx="2555" cy="1664"/>
            </a:xfrm>
          </p:grpSpPr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6985" y="13104"/>
                <a:ext cx="25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V="1">
                <a:off x="7200" y="11784"/>
                <a:ext cx="0" cy="16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Freeform 11"/>
              <p:cNvSpPr>
                <a:spLocks/>
              </p:cNvSpPr>
              <p:nvPr/>
            </p:nvSpPr>
            <p:spPr bwMode="auto">
              <a:xfrm>
                <a:off x="7320" y="11940"/>
                <a:ext cx="1680" cy="1118"/>
              </a:xfrm>
              <a:custGeom>
                <a:avLst/>
                <a:gdLst>
                  <a:gd name="T0" fmla="*/ 60 w 1680"/>
                  <a:gd name="T1" fmla="*/ 0 h 1118"/>
                  <a:gd name="T2" fmla="*/ 240 w 1680"/>
                  <a:gd name="T3" fmla="*/ 936 h 1118"/>
                  <a:gd name="T4" fmla="*/ 1500 w 1680"/>
                  <a:gd name="T5" fmla="*/ 1092 h 1118"/>
                  <a:gd name="T6" fmla="*/ 1320 w 1680"/>
                  <a:gd name="T7" fmla="*/ 1092 h 1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80" h="1118">
                    <a:moveTo>
                      <a:pt x="60" y="0"/>
                    </a:moveTo>
                    <a:cubicBezTo>
                      <a:pt x="30" y="377"/>
                      <a:pt x="0" y="754"/>
                      <a:pt x="240" y="936"/>
                    </a:cubicBezTo>
                    <a:cubicBezTo>
                      <a:pt x="480" y="1118"/>
                      <a:pt x="1320" y="1066"/>
                      <a:pt x="1500" y="1092"/>
                    </a:cubicBezTo>
                    <a:cubicBezTo>
                      <a:pt x="1680" y="1118"/>
                      <a:pt x="1350" y="1092"/>
                      <a:pt x="1320" y="1092"/>
                    </a:cubicBezTo>
                  </a:path>
                </a:pathLst>
              </a:custGeom>
              <a:noFill/>
              <a:ln w="1905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2"/>
              <p:cNvSpPr>
                <a:spLocks/>
              </p:cNvSpPr>
              <p:nvPr/>
            </p:nvSpPr>
            <p:spPr bwMode="auto">
              <a:xfrm>
                <a:off x="7560" y="11784"/>
                <a:ext cx="1260" cy="1092"/>
              </a:xfrm>
              <a:custGeom>
                <a:avLst/>
                <a:gdLst>
                  <a:gd name="T0" fmla="*/ 0 w 1260"/>
                  <a:gd name="T1" fmla="*/ 0 h 1092"/>
                  <a:gd name="T2" fmla="*/ 360 w 1260"/>
                  <a:gd name="T3" fmla="*/ 780 h 1092"/>
                  <a:gd name="T4" fmla="*/ 1260 w 1260"/>
                  <a:gd name="T5" fmla="*/ 1092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60" h="1092">
                    <a:moveTo>
                      <a:pt x="0" y="0"/>
                    </a:moveTo>
                    <a:cubicBezTo>
                      <a:pt x="75" y="299"/>
                      <a:pt x="150" y="598"/>
                      <a:pt x="360" y="780"/>
                    </a:cubicBezTo>
                    <a:cubicBezTo>
                      <a:pt x="570" y="962"/>
                      <a:pt x="915" y="1027"/>
                      <a:pt x="1260" y="1092"/>
                    </a:cubicBezTo>
                  </a:path>
                </a:pathLst>
              </a:custGeom>
              <a:noFill/>
              <a:ln w="1905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13"/>
              <p:cNvSpPr>
                <a:spLocks/>
              </p:cNvSpPr>
              <p:nvPr/>
            </p:nvSpPr>
            <p:spPr bwMode="auto">
              <a:xfrm>
                <a:off x="7200" y="11903"/>
                <a:ext cx="1440" cy="1248"/>
              </a:xfrm>
              <a:custGeom>
                <a:avLst/>
                <a:gdLst>
                  <a:gd name="T0" fmla="*/ 0 w 1440"/>
                  <a:gd name="T1" fmla="*/ 1248 h 1248"/>
                  <a:gd name="T2" fmla="*/ 360 w 1440"/>
                  <a:gd name="T3" fmla="*/ 312 h 1248"/>
                  <a:gd name="T4" fmla="*/ 1440 w 1440"/>
                  <a:gd name="T5" fmla="*/ 0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0" h="1248">
                    <a:moveTo>
                      <a:pt x="0" y="1248"/>
                    </a:moveTo>
                    <a:cubicBezTo>
                      <a:pt x="60" y="884"/>
                      <a:pt x="120" y="520"/>
                      <a:pt x="360" y="312"/>
                    </a:cubicBezTo>
                    <a:cubicBezTo>
                      <a:pt x="600" y="104"/>
                      <a:pt x="1020" y="52"/>
                      <a:pt x="144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Freeform 14"/>
              <p:cNvSpPr>
                <a:spLocks/>
              </p:cNvSpPr>
              <p:nvPr/>
            </p:nvSpPr>
            <p:spPr bwMode="auto">
              <a:xfrm>
                <a:off x="7200" y="12330"/>
                <a:ext cx="1620" cy="780"/>
              </a:xfrm>
              <a:custGeom>
                <a:avLst/>
                <a:gdLst>
                  <a:gd name="T0" fmla="*/ 0 w 1620"/>
                  <a:gd name="T1" fmla="*/ 780 h 780"/>
                  <a:gd name="T2" fmla="*/ 540 w 1620"/>
                  <a:gd name="T3" fmla="*/ 156 h 780"/>
                  <a:gd name="T4" fmla="*/ 1620 w 1620"/>
                  <a:gd name="T5" fmla="*/ 0 h 7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20" h="780">
                    <a:moveTo>
                      <a:pt x="0" y="780"/>
                    </a:moveTo>
                    <a:cubicBezTo>
                      <a:pt x="135" y="533"/>
                      <a:pt x="270" y="286"/>
                      <a:pt x="540" y="156"/>
                    </a:cubicBezTo>
                    <a:cubicBezTo>
                      <a:pt x="810" y="26"/>
                      <a:pt x="1215" y="13"/>
                      <a:pt x="162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14923"/>
                </p:ext>
              </p:extLst>
            </p:nvPr>
          </p:nvGraphicFramePr>
          <p:xfrm>
            <a:off x="6729413" y="1430338"/>
            <a:ext cx="1160462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4" name="Equation" r:id="rId7" imgW="1091880" imgH="457200" progId="Equation.DSMT4">
                    <p:embed/>
                  </p:oleObj>
                </mc:Choice>
                <mc:Fallback>
                  <p:oleObj name="Equation" r:id="rId7" imgW="1091880" imgH="4572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9413" y="1430338"/>
                          <a:ext cx="1160462" cy="484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396420"/>
                </p:ext>
              </p:extLst>
            </p:nvPr>
          </p:nvGraphicFramePr>
          <p:xfrm>
            <a:off x="6907213" y="1958975"/>
            <a:ext cx="1204912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5" name="Equation" r:id="rId9" imgW="1130040" imgH="457200" progId="Equation.DSMT4">
                    <p:embed/>
                  </p:oleObj>
                </mc:Choice>
                <mc:Fallback>
                  <p:oleObj name="Equation" r:id="rId9" imgW="1130040" imgH="4572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7213" y="1958975"/>
                          <a:ext cx="1204912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978406"/>
                </p:ext>
              </p:extLst>
            </p:nvPr>
          </p:nvGraphicFramePr>
          <p:xfrm>
            <a:off x="7137400" y="2690813"/>
            <a:ext cx="1177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6" name="Equation" r:id="rId11" imgW="901440" imgH="393480" progId="Equation.DSMT4">
                    <p:embed/>
                  </p:oleObj>
                </mc:Choice>
                <mc:Fallback>
                  <p:oleObj name="Equation" r:id="rId11" imgW="901440" imgH="39348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7400" y="2690813"/>
                          <a:ext cx="117792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3650700"/>
                </p:ext>
              </p:extLst>
            </p:nvPr>
          </p:nvGraphicFramePr>
          <p:xfrm>
            <a:off x="7302500" y="3092450"/>
            <a:ext cx="89693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7" name="Equation" r:id="rId13" imgW="927000" imgH="304560" progId="Equation.DSMT4">
                    <p:embed/>
                  </p:oleObj>
                </mc:Choice>
                <mc:Fallback>
                  <p:oleObj name="Equation" r:id="rId13" imgW="927000" imgH="30456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500" y="3092450"/>
                          <a:ext cx="896938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 bwMode="auto">
            <a:xfrm>
              <a:off x="5840478" y="1556792"/>
              <a:ext cx="3433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/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 bwMode="auto">
            <a:xfrm>
              <a:off x="8371152" y="3188162"/>
              <a:ext cx="3642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/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 bwMode="auto">
            <a:xfrm>
              <a:off x="5789984" y="2889967"/>
              <a:ext cx="4443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/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 bwMode="auto">
          <a:xfrm>
            <a:off x="620811" y="190293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61559"/>
              </p:ext>
            </p:extLst>
          </p:nvPr>
        </p:nvGraphicFramePr>
        <p:xfrm>
          <a:off x="1331640" y="1427945"/>
          <a:ext cx="20193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name="Equation" r:id="rId15" imgW="2019240" imgH="1473120" progId="Equation.DSMT4">
                  <p:embed/>
                </p:oleObj>
              </mc:Choice>
              <mc:Fallback>
                <p:oleObj name="Equation" r:id="rId15" imgW="2019240" imgH="147312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27945"/>
                        <a:ext cx="20193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57072"/>
              </p:ext>
            </p:extLst>
          </p:nvPr>
        </p:nvGraphicFramePr>
        <p:xfrm>
          <a:off x="3081710" y="1925297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9" name="Equation" r:id="rId17" imgW="2793960" imgH="393480" progId="Equation.DSMT4">
                  <p:embed/>
                </p:oleObj>
              </mc:Choice>
              <mc:Fallback>
                <p:oleObj name="Equation" r:id="rId17" imgW="2793960" imgH="3934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710" y="1925297"/>
                        <a:ext cx="279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9484"/>
              </p:ext>
            </p:extLst>
          </p:nvPr>
        </p:nvGraphicFramePr>
        <p:xfrm>
          <a:off x="265682" y="2897582"/>
          <a:ext cx="6334126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0" name="Equation" r:id="rId19" imgW="4991040" imgH="1473120" progId="Equation.DSMT4">
                  <p:embed/>
                </p:oleObj>
              </mc:Choice>
              <mc:Fallback>
                <p:oleObj name="Equation" r:id="rId19" imgW="4991040" imgH="147312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82" y="2897582"/>
                        <a:ext cx="6334126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03890"/>
              </p:ext>
            </p:extLst>
          </p:nvPr>
        </p:nvGraphicFramePr>
        <p:xfrm>
          <a:off x="2763712" y="4327500"/>
          <a:ext cx="33226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1" name="Equation" r:id="rId21" imgW="2628720" imgH="901440" progId="Equation.DSMT4">
                  <p:embed/>
                </p:oleObj>
              </mc:Choice>
              <mc:Fallback>
                <p:oleObj name="Equation" r:id="rId21" imgW="2628720" imgH="90144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712" y="4327500"/>
                        <a:ext cx="3322637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995305"/>
              </p:ext>
            </p:extLst>
          </p:nvPr>
        </p:nvGraphicFramePr>
        <p:xfrm>
          <a:off x="323528" y="5229200"/>
          <a:ext cx="644501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2" name="Equation" r:id="rId23" imgW="6654600" imgH="1015920" progId="Equation.DSMT4">
                  <p:embed/>
                </p:oleObj>
              </mc:Choice>
              <mc:Fallback>
                <p:oleObj name="Equation" r:id="rId23" imgW="6654600" imgH="101592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229200"/>
                        <a:ext cx="644501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23751"/>
              </p:ext>
            </p:extLst>
          </p:nvPr>
        </p:nvGraphicFramePr>
        <p:xfrm>
          <a:off x="6792717" y="5301208"/>
          <a:ext cx="22098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3" name="Equation" r:id="rId25" imgW="2209680" imgH="901440" progId="Equation.DSMT4">
                  <p:embed/>
                </p:oleObj>
              </mc:Choice>
              <mc:Fallback>
                <p:oleObj name="Equation" r:id="rId25" imgW="2209680" imgH="9014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717" y="5301208"/>
                        <a:ext cx="22098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64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27584" y="260648"/>
            <a:ext cx="250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1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椭球体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52977"/>
              </p:ext>
            </p:extLst>
          </p:nvPr>
        </p:nvGraphicFramePr>
        <p:xfrm>
          <a:off x="3334424" y="77758"/>
          <a:ext cx="2343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3" imgW="2336760" imgH="888840" progId="Equation.DSMT4">
                  <p:embed/>
                </p:oleObj>
              </mc:Choice>
              <mc:Fallback>
                <p:oleObj name="Equation" r:id="rId3" imgW="2336760" imgH="8888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424" y="77758"/>
                        <a:ext cx="23431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5796136" y="188640"/>
            <a:ext cx="1970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体积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539552" y="112474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61193"/>
              </p:ext>
            </p:extLst>
          </p:nvPr>
        </p:nvGraphicFramePr>
        <p:xfrm>
          <a:off x="2900321" y="950074"/>
          <a:ext cx="2533650" cy="93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5" imgW="2539800" imgH="990360" progId="Equation.DSMT4">
                  <p:embed/>
                </p:oleObj>
              </mc:Choice>
              <mc:Fallback>
                <p:oleObj name="Equation" r:id="rId5" imgW="2539800" imgH="9903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21" y="950074"/>
                        <a:ext cx="2533650" cy="93157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1259632" y="1124744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半椭球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82224"/>
              </p:ext>
            </p:extLst>
          </p:nvPr>
        </p:nvGraphicFramePr>
        <p:xfrm>
          <a:off x="6228184" y="941854"/>
          <a:ext cx="210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7" imgW="2108160" imgH="888840" progId="Equation.DSMT4">
                  <p:embed/>
                </p:oleObj>
              </mc:Choice>
              <mc:Fallback>
                <p:oleObj name="Equation" r:id="rId7" imgW="2108160" imgH="8888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941854"/>
                        <a:ext cx="21082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683568" y="1916832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广义极坐标变换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30693"/>
              </p:ext>
            </p:extLst>
          </p:nvPr>
        </p:nvGraphicFramePr>
        <p:xfrm>
          <a:off x="3733051" y="1984767"/>
          <a:ext cx="3786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9" imgW="3771720" imgH="393480" progId="Equation.DSMT4">
                  <p:embed/>
                </p:oleObj>
              </mc:Choice>
              <mc:Fallback>
                <p:oleObj name="Equation" r:id="rId9" imgW="3771720" imgH="393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51" y="1984767"/>
                        <a:ext cx="3786187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84388"/>
              </p:ext>
            </p:extLst>
          </p:nvPr>
        </p:nvGraphicFramePr>
        <p:xfrm>
          <a:off x="787400" y="2565400"/>
          <a:ext cx="3852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11" imgW="3835080" imgH="431640" progId="Equation.DSMT4">
                  <p:embed/>
                </p:oleObj>
              </mc:Choice>
              <mc:Fallback>
                <p:oleObj name="Equation" r:id="rId11" imgW="3835080" imgH="4316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565400"/>
                        <a:ext cx="3852863" cy="438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6009"/>
              </p:ext>
            </p:extLst>
          </p:nvPr>
        </p:nvGraphicFramePr>
        <p:xfrm>
          <a:off x="2217738" y="3068638"/>
          <a:ext cx="51641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13" imgW="5155920" imgH="1015920" progId="Equation.DSMT4">
                  <p:embed/>
                </p:oleObj>
              </mc:Choice>
              <mc:Fallback>
                <p:oleObj name="Equation" r:id="rId13" imgW="5155920" imgH="101592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3068638"/>
                        <a:ext cx="5164137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82231"/>
              </p:ext>
            </p:extLst>
          </p:nvPr>
        </p:nvGraphicFramePr>
        <p:xfrm>
          <a:off x="970831" y="4149080"/>
          <a:ext cx="75136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15" imgW="7937280" imgH="1066680" progId="Equation.DSMT4">
                  <p:embed/>
                </p:oleObj>
              </mc:Choice>
              <mc:Fallback>
                <p:oleObj name="Equation" r:id="rId15" imgW="7937280" imgH="10666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31" y="4149080"/>
                        <a:ext cx="7513638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709042"/>
              </p:ext>
            </p:extLst>
          </p:nvPr>
        </p:nvGraphicFramePr>
        <p:xfrm>
          <a:off x="1255068" y="5157192"/>
          <a:ext cx="3568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17" imgW="3568680" imgH="1117440" progId="Equation.DSMT4">
                  <p:embed/>
                </p:oleObj>
              </mc:Choice>
              <mc:Fallback>
                <p:oleObj name="Equation" r:id="rId17" imgW="3568680" imgH="11174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068" y="5157192"/>
                        <a:ext cx="3568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58031"/>
              </p:ext>
            </p:extLst>
          </p:nvPr>
        </p:nvGraphicFramePr>
        <p:xfrm>
          <a:off x="4860032" y="5301208"/>
          <a:ext cx="13382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19" imgW="1346040" imgH="838080" progId="Equation.DSMT4">
                  <p:embed/>
                </p:oleObj>
              </mc:Choice>
              <mc:Fallback>
                <p:oleObj name="Equation" r:id="rId19" imgW="134604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301208"/>
                        <a:ext cx="13382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374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8303E25-43A1-41AA-AF88-FB3D03A38F09}"/>
              </a:ext>
            </a:extLst>
          </p:cNvPr>
          <p:cNvGrpSpPr>
            <a:grpSpLocks/>
          </p:cNvGrpSpPr>
          <p:nvPr/>
        </p:nvGrpSpPr>
        <p:grpSpPr bwMode="auto">
          <a:xfrm>
            <a:off x="6400552" y="553425"/>
            <a:ext cx="2132285" cy="1572860"/>
            <a:chOff x="8689" y="4199"/>
            <a:chExt cx="2315" cy="1508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C741F77A-A6BA-46E9-AE14-7BAE4F168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97" y="5396"/>
            <a:ext cx="38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8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69" name="对象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7" y="5396"/>
                          <a:ext cx="385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4">
              <a:extLst>
                <a:ext uri="{FF2B5EF4-FFF2-40B4-BE49-F238E27FC236}">
                  <a16:creationId xmlns:a16="http://schemas.microsoft.com/office/drawing/2014/main" id="{1C3BDA44-4AD4-4AE0-A53C-B08FB13650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89" y="4199"/>
              <a:ext cx="2315" cy="1347"/>
              <a:chOff x="8359" y="4342"/>
              <a:chExt cx="2315" cy="1347"/>
            </a:xfrm>
          </p:grpSpPr>
          <p:sp>
            <p:nvSpPr>
              <p:cNvPr id="5" name="Freeform 17">
                <a:extLst>
                  <a:ext uri="{FF2B5EF4-FFF2-40B4-BE49-F238E27FC236}">
                    <a16:creationId xmlns:a16="http://schemas.microsoft.com/office/drawing/2014/main" id="{178E0318-2A58-4203-9F75-FE7CB84C36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7" y="4342"/>
                <a:ext cx="1331" cy="1192"/>
              </a:xfrm>
              <a:custGeom>
                <a:avLst/>
                <a:gdLst>
                  <a:gd name="T0" fmla="*/ 110 w 1331"/>
                  <a:gd name="T1" fmla="*/ 1168 h 1192"/>
                  <a:gd name="T2" fmla="*/ 70 w 1331"/>
                  <a:gd name="T3" fmla="*/ 478 h 1192"/>
                  <a:gd name="T4" fmla="*/ 532 w 1331"/>
                  <a:gd name="T5" fmla="*/ 49 h 1192"/>
                  <a:gd name="T6" fmla="*/ 1066 w 1331"/>
                  <a:gd name="T7" fmla="*/ 181 h 1192"/>
                  <a:gd name="T8" fmla="*/ 1208 w 1331"/>
                  <a:gd name="T9" fmla="*/ 652 h 1192"/>
                  <a:gd name="T10" fmla="*/ 326 w 1331"/>
                  <a:gd name="T11" fmla="*/ 1105 h 1192"/>
                  <a:gd name="T12" fmla="*/ 134 w 1331"/>
                  <a:gd name="T13" fmla="*/ 1177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31" h="1192">
                    <a:moveTo>
                      <a:pt x="110" y="1168"/>
                    </a:moveTo>
                    <a:cubicBezTo>
                      <a:pt x="55" y="916"/>
                      <a:pt x="0" y="664"/>
                      <a:pt x="70" y="478"/>
                    </a:cubicBezTo>
                    <a:cubicBezTo>
                      <a:pt x="140" y="292"/>
                      <a:pt x="366" y="98"/>
                      <a:pt x="532" y="49"/>
                    </a:cubicBezTo>
                    <a:cubicBezTo>
                      <a:pt x="698" y="0"/>
                      <a:pt x="953" y="81"/>
                      <a:pt x="1066" y="181"/>
                    </a:cubicBezTo>
                    <a:cubicBezTo>
                      <a:pt x="1179" y="281"/>
                      <a:pt x="1331" y="498"/>
                      <a:pt x="1208" y="652"/>
                    </a:cubicBezTo>
                    <a:cubicBezTo>
                      <a:pt x="1085" y="806"/>
                      <a:pt x="505" y="1018"/>
                      <a:pt x="326" y="1105"/>
                    </a:cubicBezTo>
                    <a:cubicBezTo>
                      <a:pt x="147" y="1192"/>
                      <a:pt x="166" y="1165"/>
                      <a:pt x="134" y="1177"/>
                    </a:cubicBezTo>
                  </a:path>
                </a:pathLst>
              </a:custGeom>
              <a:solidFill>
                <a:schemeClr val="bg2">
                  <a:lumMod val="75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A0821ACC-9D99-480D-9AB7-A70182A964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59" y="4598"/>
                <a:ext cx="2315" cy="1091"/>
                <a:chOff x="8359" y="4598"/>
                <a:chExt cx="2315" cy="1091"/>
              </a:xfrm>
            </p:grpSpPr>
            <p:sp>
              <p:nvSpPr>
                <p:cNvPr id="7" name="Line 6">
                  <a:extLst>
                    <a:ext uri="{FF2B5EF4-FFF2-40B4-BE49-F238E27FC236}">
                      <a16:creationId xmlns:a16="http://schemas.microsoft.com/office/drawing/2014/main" id="{35AC1B23-7A76-4F00-9EE2-9775D90557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82" y="5534"/>
                  <a:ext cx="2092" cy="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" name="对象 7">
                  <a:extLst>
                    <a:ext uri="{FF2B5EF4-FFF2-40B4-BE49-F238E27FC236}">
                      <a16:creationId xmlns:a16="http://schemas.microsoft.com/office/drawing/2014/main" id="{FAF748D3-A86D-4B21-93CC-36E80A5661D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370" y="5584"/>
                <a:ext cx="109" cy="1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59" name="Equation" r:id="rId5" imgW="126835" imgH="139518" progId="Equation.DSMT4">
                        <p:embed/>
                      </p:oleObj>
                    </mc:Choice>
                    <mc:Fallback>
                      <p:oleObj name="Equation" r:id="rId5" imgW="126835" imgH="139518" progId="Equation.DSMT4">
                        <p:embed/>
                        <p:pic>
                          <p:nvPicPr>
                            <p:cNvPr id="74" name="对象 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70" y="5584"/>
                              <a:ext cx="109" cy="10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" name="对象 8">
                  <a:extLst>
                    <a:ext uri="{FF2B5EF4-FFF2-40B4-BE49-F238E27FC236}">
                      <a16:creationId xmlns:a16="http://schemas.microsoft.com/office/drawing/2014/main" id="{1353F021-8D97-4FBD-A389-82EEB0392DE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03730645"/>
                    </p:ext>
                  </p:extLst>
                </p:nvPr>
              </p:nvGraphicFramePr>
              <p:xfrm>
                <a:off x="9023" y="4684"/>
                <a:ext cx="405" cy="3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60" name="Equation" r:id="rId7" imgW="164885" imgH="164885" progId="Equation.DSMT4">
                        <p:embed/>
                      </p:oleObj>
                    </mc:Choice>
                    <mc:Fallback>
                      <p:oleObj name="Equation" r:id="rId7" imgW="164885" imgH="164885" progId="Equation.DSMT4">
                        <p:embed/>
                        <p:pic>
                          <p:nvPicPr>
                            <p:cNvPr id="75" name="对象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23" y="4684"/>
                              <a:ext cx="405" cy="35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" name="Freeform 10">
                  <a:extLst>
                    <a:ext uri="{FF2B5EF4-FFF2-40B4-BE49-F238E27FC236}">
                      <a16:creationId xmlns:a16="http://schemas.microsoft.com/office/drawing/2014/main" id="{A7934280-25FD-4CBD-8200-B14F4955FD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89" y="5319"/>
                  <a:ext cx="46" cy="200"/>
                </a:xfrm>
                <a:custGeom>
                  <a:avLst/>
                  <a:gdLst>
                    <a:gd name="T0" fmla="*/ 0 w 48"/>
                    <a:gd name="T1" fmla="*/ 0 h 144"/>
                    <a:gd name="T2" fmla="*/ 48 w 48"/>
                    <a:gd name="T3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8" h="144">
                      <a:moveTo>
                        <a:pt x="0" y="0"/>
                      </a:moveTo>
                      <a:cubicBezTo>
                        <a:pt x="20" y="52"/>
                        <a:pt x="40" y="104"/>
                        <a:pt x="48" y="144"/>
                      </a:cubicBezTo>
                    </a:path>
                  </a:pathLst>
                </a:custGeom>
                <a:noFill/>
                <a:ln w="6350" cmpd="sng">
                  <a:solidFill>
                    <a:srgbClr val="000000"/>
                  </a:solidFill>
                  <a:round/>
                  <a:headEnd type="triangle" w="sm" len="sm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BDF53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" name="Freeform 12">
                  <a:extLst>
                    <a:ext uri="{FF2B5EF4-FFF2-40B4-BE49-F238E27FC236}">
                      <a16:creationId xmlns:a16="http://schemas.microsoft.com/office/drawing/2014/main" id="{D9721CB6-21F1-4656-B3B7-B3CDAFEB8F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43" y="5288"/>
                  <a:ext cx="199" cy="257"/>
                </a:xfrm>
                <a:custGeom>
                  <a:avLst/>
                  <a:gdLst>
                    <a:gd name="T0" fmla="*/ 0 w 168"/>
                    <a:gd name="T1" fmla="*/ 0 h 288"/>
                    <a:gd name="T2" fmla="*/ 144 w 168"/>
                    <a:gd name="T3" fmla="*/ 96 h 288"/>
                    <a:gd name="T4" fmla="*/ 144 w 168"/>
                    <a:gd name="T5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8" h="288">
                      <a:moveTo>
                        <a:pt x="0" y="0"/>
                      </a:moveTo>
                      <a:cubicBezTo>
                        <a:pt x="60" y="24"/>
                        <a:pt x="120" y="48"/>
                        <a:pt x="144" y="96"/>
                      </a:cubicBezTo>
                      <a:cubicBezTo>
                        <a:pt x="168" y="144"/>
                        <a:pt x="144" y="256"/>
                        <a:pt x="144" y="288"/>
                      </a:cubicBezTo>
                    </a:path>
                  </a:pathLst>
                </a:custGeom>
                <a:noFill/>
                <a:ln w="6350" cmpd="sng">
                  <a:solidFill>
                    <a:srgbClr val="000000"/>
                  </a:solidFill>
                  <a:round/>
                  <a:headEnd type="triangle" w="sm" len="sm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BDF53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" name="Line 14">
                  <a:extLst>
                    <a:ext uri="{FF2B5EF4-FFF2-40B4-BE49-F238E27FC236}">
                      <a16:creationId xmlns:a16="http://schemas.microsoft.com/office/drawing/2014/main" id="{9F86C77A-EE62-460A-8822-A01ADC7C3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359" y="4598"/>
                  <a:ext cx="223" cy="9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" name="Line 15">
                  <a:extLst>
                    <a:ext uri="{FF2B5EF4-FFF2-40B4-BE49-F238E27FC236}">
                      <a16:creationId xmlns:a16="http://schemas.microsoft.com/office/drawing/2014/main" id="{0F3780A1-F54C-474B-9913-66592E308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583" y="5192"/>
                  <a:ext cx="1330" cy="3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C832E08-1CE0-4E79-A8FE-5C9F59703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45623"/>
              </p:ext>
            </p:extLst>
          </p:nvPr>
        </p:nvGraphicFramePr>
        <p:xfrm>
          <a:off x="7179621" y="434445"/>
          <a:ext cx="10937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103" name="对象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621" y="434445"/>
                        <a:ext cx="109378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72190D4-BA45-4499-9D5F-A4F986FE0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54234"/>
              </p:ext>
            </p:extLst>
          </p:nvPr>
        </p:nvGraphicFramePr>
        <p:xfrm>
          <a:off x="7487732" y="1527887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公式" r:id="rId11" imgW="152334" imgH="139639" progId="Equation.3">
                  <p:embed/>
                </p:oleObj>
              </mc:Choice>
              <mc:Fallback>
                <p:oleObj name="公式" r:id="rId11" imgW="152334" imgH="139639" progId="Equation.3">
                  <p:embed/>
                  <p:pic>
                    <p:nvPicPr>
                      <p:cNvPr id="104" name="对象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732" y="1527887"/>
                        <a:ext cx="3048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E330791-6FB2-42B8-82AC-633601956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96463"/>
              </p:ext>
            </p:extLst>
          </p:nvPr>
        </p:nvGraphicFramePr>
        <p:xfrm>
          <a:off x="6588224" y="1268760"/>
          <a:ext cx="330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公式" r:id="rId13" imgW="164957" imgH="203024" progId="Equation.3">
                  <p:embed/>
                </p:oleObj>
              </mc:Choice>
              <mc:Fallback>
                <p:oleObj name="公式" r:id="rId13" imgW="164957" imgH="203024" progId="Equation.3">
                  <p:embed/>
                  <p:pic>
                    <p:nvPicPr>
                      <p:cNvPr id="105" name="对象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268760"/>
                        <a:ext cx="3302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2DF60EA9-7793-44F8-9CB3-6E13B176E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674" y="281112"/>
            <a:ext cx="4427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极点在区域的边界上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35">
            <a:extLst>
              <a:ext uri="{FF2B5EF4-FFF2-40B4-BE49-F238E27FC236}">
                <a16:creationId xmlns:a16="http://schemas.microsoft.com/office/drawing/2014/main" id="{BDC989A6-EACE-4E3F-9837-09558C143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0024"/>
              </p:ext>
            </p:extLst>
          </p:nvPr>
        </p:nvGraphicFramePr>
        <p:xfrm>
          <a:off x="1312100" y="1066002"/>
          <a:ext cx="23955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Equation" r:id="rId15" imgW="1104840" imgH="457200" progId="Equation.DSMT4">
                  <p:embed/>
                </p:oleObj>
              </mc:Choice>
              <mc:Fallback>
                <p:oleObj name="Equation" r:id="rId15" imgW="1104840" imgH="457200" progId="Equation.DSMT4">
                  <p:embed/>
                  <p:pic>
                    <p:nvPicPr>
                      <p:cNvPr id="3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00" y="1066002"/>
                        <a:ext cx="2395537" cy="9890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6">
            <a:extLst>
              <a:ext uri="{FF2B5EF4-FFF2-40B4-BE49-F238E27FC236}">
                <a16:creationId xmlns:a16="http://schemas.microsoft.com/office/drawing/2014/main" id="{509B6502-92DB-4B4A-AD07-92D455710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09290"/>
              </p:ext>
            </p:extLst>
          </p:nvPr>
        </p:nvGraphicFramePr>
        <p:xfrm>
          <a:off x="1043608" y="3313105"/>
          <a:ext cx="49273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Equation" r:id="rId17" imgW="4927320" imgH="685800" progId="Equation.DSMT4">
                  <p:embed/>
                </p:oleObj>
              </mc:Choice>
              <mc:Fallback>
                <p:oleObj name="Equation" r:id="rId17" imgW="4927320" imgH="685800" progId="Equation.DSMT4">
                  <p:embed/>
                  <p:pic>
                    <p:nvPicPr>
                      <p:cNvPr id="3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13105"/>
                        <a:ext cx="492732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9">
            <a:extLst>
              <a:ext uri="{FF2B5EF4-FFF2-40B4-BE49-F238E27FC236}">
                <a16:creationId xmlns:a16="http://schemas.microsoft.com/office/drawing/2014/main" id="{0265370E-F4EA-4706-A3DA-96CABE14F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93424"/>
              </p:ext>
            </p:extLst>
          </p:nvPr>
        </p:nvGraphicFramePr>
        <p:xfrm>
          <a:off x="590674" y="2335752"/>
          <a:ext cx="39068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19" imgW="1739880" imgH="368280" progId="Equation.DSMT4">
                  <p:embed/>
                </p:oleObj>
              </mc:Choice>
              <mc:Fallback>
                <p:oleObj name="Equation" r:id="rId19" imgW="1739880" imgH="368280" progId="Equation.DSMT4">
                  <p:embed/>
                  <p:pic>
                    <p:nvPicPr>
                      <p:cNvPr id="4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74" y="2335752"/>
                        <a:ext cx="3906838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11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8.2.3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533400" y="911726"/>
            <a:ext cx="22573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平移变换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27418"/>
              </p:ext>
            </p:extLst>
          </p:nvPr>
        </p:nvGraphicFramePr>
        <p:xfrm>
          <a:off x="2726060" y="659408"/>
          <a:ext cx="148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3" imgW="1485720" imgH="1041120" progId="Equation.DSMT4">
                  <p:embed/>
                </p:oleObj>
              </mc:Choice>
              <mc:Fallback>
                <p:oleObj name="Equation" r:id="rId3" imgW="1485720" imgH="10411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060" y="659408"/>
                        <a:ext cx="1485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118991" y="911726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，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79453"/>
              </p:ext>
            </p:extLst>
          </p:nvPr>
        </p:nvGraphicFramePr>
        <p:xfrm>
          <a:off x="973360" y="1821711"/>
          <a:ext cx="62912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5" imgW="6298920" imgH="799920" progId="Equation.DSMT4">
                  <p:embed/>
                </p:oleObj>
              </mc:Choice>
              <mc:Fallback>
                <p:oleObj name="Equation" r:id="rId5" imgW="6298920" imgH="7999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60" y="1821711"/>
                        <a:ext cx="629126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827584" y="2829823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547947" y="3846562"/>
            <a:ext cx="814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90038"/>
              </p:ext>
            </p:extLst>
          </p:nvPr>
        </p:nvGraphicFramePr>
        <p:xfrm>
          <a:off x="1259632" y="3568422"/>
          <a:ext cx="23415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7" imgW="2349360" imgH="1079280" progId="Equation.DSMT4">
                  <p:embed/>
                </p:oleObj>
              </mc:Choice>
              <mc:Fallback>
                <p:oleObj name="Equation" r:id="rId7" imgW="2349360" imgH="10792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68422"/>
                        <a:ext cx="23415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853033"/>
              </p:ext>
            </p:extLst>
          </p:nvPr>
        </p:nvGraphicFramePr>
        <p:xfrm>
          <a:off x="3556000" y="3846890"/>
          <a:ext cx="5480496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9" imgW="5727600" imgH="609480" progId="Equation.DSMT4">
                  <p:embed/>
                </p:oleObj>
              </mc:Choice>
              <mc:Fallback>
                <p:oleObj name="Equation" r:id="rId9" imgW="5727600" imgH="609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846890"/>
                        <a:ext cx="5480496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864461" y="506207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52246"/>
              </p:ext>
            </p:extLst>
          </p:nvPr>
        </p:nvGraphicFramePr>
        <p:xfrm>
          <a:off x="1784350" y="2894836"/>
          <a:ext cx="2014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11" imgW="2006280" imgH="393480" progId="Equation.DSMT4">
                  <p:embed/>
                </p:oleObj>
              </mc:Choice>
              <mc:Fallback>
                <p:oleObj name="Equation" r:id="rId11" imgW="200628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894836"/>
                        <a:ext cx="20145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141828"/>
              </p:ext>
            </p:extLst>
          </p:nvPr>
        </p:nvGraphicFramePr>
        <p:xfrm>
          <a:off x="2082495" y="4914106"/>
          <a:ext cx="400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13" imgW="406080" imgH="825480" progId="Equation.DSMT4">
                  <p:embed/>
                </p:oleObj>
              </mc:Choice>
              <mc:Fallback>
                <p:oleObj name="Equation" r:id="rId13" imgW="406080" imgH="825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495" y="4914106"/>
                        <a:ext cx="4000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67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51520" y="423863"/>
            <a:ext cx="38596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 极点在区域之内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08669"/>
              </p:ext>
            </p:extLst>
          </p:nvPr>
        </p:nvGraphicFramePr>
        <p:xfrm>
          <a:off x="1835696" y="1328867"/>
          <a:ext cx="2395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328867"/>
                        <a:ext cx="2395537" cy="9921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36171"/>
              </p:ext>
            </p:extLst>
          </p:nvPr>
        </p:nvGraphicFramePr>
        <p:xfrm>
          <a:off x="1403648" y="3573016"/>
          <a:ext cx="4886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5" imgW="2209680" imgH="330120" progId="Equation.DSMT4">
                  <p:embed/>
                </p:oleObj>
              </mc:Choice>
              <mc:Fallback>
                <p:oleObj name="Equation" r:id="rId5" imgW="2209680" imgH="33012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73016"/>
                        <a:ext cx="4886325" cy="847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4445"/>
              </p:ext>
            </p:extLst>
          </p:nvPr>
        </p:nvGraphicFramePr>
        <p:xfrm>
          <a:off x="601662" y="2482277"/>
          <a:ext cx="4042346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7" imgW="1739880" imgH="368280" progId="Equation.DSMT4">
                  <p:embed/>
                </p:oleObj>
              </mc:Choice>
              <mc:Fallback>
                <p:oleObj name="Equation" r:id="rId7" imgW="1739880" imgH="3682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" y="2482277"/>
                        <a:ext cx="4042346" cy="947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3">
            <a:extLst>
              <a:ext uri="{FF2B5EF4-FFF2-40B4-BE49-F238E27FC236}">
                <a16:creationId xmlns:a16="http://schemas.microsoft.com/office/drawing/2014/main" id="{9A113576-57F1-4DF2-A784-BE26CD2B2E30}"/>
              </a:ext>
            </a:extLst>
          </p:cNvPr>
          <p:cNvGrpSpPr>
            <a:grpSpLocks/>
          </p:cNvGrpSpPr>
          <p:nvPr/>
        </p:nvGrpSpPr>
        <p:grpSpPr bwMode="auto">
          <a:xfrm>
            <a:off x="6156176" y="562897"/>
            <a:ext cx="2103437" cy="1262063"/>
            <a:chOff x="3995" y="1247"/>
            <a:chExt cx="1325" cy="795"/>
          </a:xfrm>
        </p:grpSpPr>
        <p:sp>
          <p:nvSpPr>
            <p:cNvPr id="23" name="Oval 24">
              <a:extLst>
                <a:ext uri="{FF2B5EF4-FFF2-40B4-BE49-F238E27FC236}">
                  <a16:creationId xmlns:a16="http://schemas.microsoft.com/office/drawing/2014/main" id="{6657C7CA-DE02-4021-8EFF-FA081FAFA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5" y="1418"/>
              <a:ext cx="864" cy="62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25">
              <a:extLst>
                <a:ext uri="{FF2B5EF4-FFF2-40B4-BE49-F238E27FC236}">
                  <a16:creationId xmlns:a16="http://schemas.microsoft.com/office/drawing/2014/main" id="{439E1A5D-DA0A-4063-BDBF-C6488C9BB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759895"/>
                </p:ext>
              </p:extLst>
            </p:nvPr>
          </p:nvGraphicFramePr>
          <p:xfrm>
            <a:off x="4348" y="180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5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5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1808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6">
              <a:extLst>
                <a:ext uri="{FF2B5EF4-FFF2-40B4-BE49-F238E27FC236}">
                  <a16:creationId xmlns:a16="http://schemas.microsoft.com/office/drawing/2014/main" id="{C605C603-2783-498B-8F06-DB9E8ACE77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144571"/>
                </p:ext>
              </p:extLst>
            </p:nvPr>
          </p:nvGraphicFramePr>
          <p:xfrm>
            <a:off x="4197" y="1479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6" name="Equation" r:id="rId11" imgW="330120" imgH="380880" progId="Equation.DSMT4">
                    <p:embed/>
                  </p:oleObj>
                </mc:Choice>
                <mc:Fallback>
                  <p:oleObj name="Equation" r:id="rId11" imgW="330120" imgH="380880" progId="Equation.DSMT4">
                    <p:embed/>
                    <p:pic>
                      <p:nvPicPr>
                        <p:cNvPr id="5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1479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7">
              <a:extLst>
                <a:ext uri="{FF2B5EF4-FFF2-40B4-BE49-F238E27FC236}">
                  <a16:creationId xmlns:a16="http://schemas.microsoft.com/office/drawing/2014/main" id="{C54C0AB0-B4CF-4E59-BE6A-5AEB1B0B3A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8" y="1247"/>
            <a:ext cx="68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7" name="Equation" r:id="rId13" imgW="596641" imgH="203112" progId="Equation.DSMT4">
                    <p:embed/>
                  </p:oleObj>
                </mc:Choice>
                <mc:Fallback>
                  <p:oleObj name="Equation" r:id="rId13" imgW="596641" imgH="203112" progId="Equation.DSMT4">
                    <p:embed/>
                    <p:pic>
                      <p:nvPicPr>
                        <p:cNvPr id="5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247"/>
                          <a:ext cx="687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625B3C5B-C7C4-4CA8-9777-E2331A7D28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6" y="180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1500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id="{E0DA07D6-BB04-4568-B37F-B74F1D222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28" y="914301"/>
            <a:ext cx="8930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积分区域为圆形、扇形或环形时，先考虑用极坐标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3" name="Group 39">
            <a:extLst>
              <a:ext uri="{FF2B5EF4-FFF2-40B4-BE49-F238E27FC236}">
                <a16:creationId xmlns:a16="http://schemas.microsoft.com/office/drawing/2014/main" id="{E5B98FB4-F90E-47D8-AB10-6F2715283F65}"/>
              </a:ext>
            </a:extLst>
          </p:cNvPr>
          <p:cNvGrpSpPr>
            <a:grpSpLocks/>
          </p:cNvGrpSpPr>
          <p:nvPr/>
        </p:nvGrpSpPr>
        <p:grpSpPr bwMode="auto">
          <a:xfrm>
            <a:off x="243920" y="1629371"/>
            <a:ext cx="8891587" cy="914400"/>
            <a:chOff x="91" y="2336"/>
            <a:chExt cx="5601" cy="576"/>
          </a:xfrm>
        </p:grpSpPr>
        <p:graphicFrame>
          <p:nvGraphicFramePr>
            <p:cNvPr id="4" name="Object 31">
              <a:extLst>
                <a:ext uri="{FF2B5EF4-FFF2-40B4-BE49-F238E27FC236}">
                  <a16:creationId xmlns:a16="http://schemas.microsoft.com/office/drawing/2014/main" id="{90B579D6-306E-49BD-83A6-842EBF19CB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" y="2336"/>
            <a:ext cx="528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1" name="Equation" r:id="rId3" imgW="3835400" imgH="419100" progId="Equation.DSMT4">
                    <p:embed/>
                  </p:oleObj>
                </mc:Choice>
                <mc:Fallback>
                  <p:oleObj name="Equation" r:id="rId3" imgW="3835400" imgH="419100" progId="Equation.DSMT4">
                    <p:embed/>
                    <p:pic>
                      <p:nvPicPr>
                        <p:cNvPr id="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" y="2336"/>
                          <a:ext cx="528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32">
              <a:extLst>
                <a:ext uri="{FF2B5EF4-FFF2-40B4-BE49-F238E27FC236}">
                  <a16:creationId xmlns:a16="http://schemas.microsoft.com/office/drawing/2014/main" id="{473917DE-34E2-44BA-A1B4-A2AF6F2FB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" y="2427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②</a:t>
              </a:r>
            </a:p>
          </p:txBody>
        </p:sp>
      </p:grpSp>
      <p:sp>
        <p:nvSpPr>
          <p:cNvPr id="6" name="Text Box 33">
            <a:extLst>
              <a:ext uri="{FF2B5EF4-FFF2-40B4-BE49-F238E27FC236}">
                <a16:creationId xmlns:a16="http://schemas.microsoft.com/office/drawing/2014/main" id="{C7E8E462-A160-4548-A114-7E077C83D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31688"/>
            <a:ext cx="1479836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经验：</a:t>
            </a:r>
          </a:p>
        </p:txBody>
      </p:sp>
      <p:sp>
        <p:nvSpPr>
          <p:cNvPr id="7" name="Text Box 34">
            <a:extLst>
              <a:ext uri="{FF2B5EF4-FFF2-40B4-BE49-F238E27FC236}">
                <a16:creationId xmlns:a16="http://schemas.microsoft.com/office/drawing/2014/main" id="{37F1869D-931B-4D6C-8C42-F86CB299B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372" y="2604716"/>
            <a:ext cx="28167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③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区域面积表示</a:t>
            </a:r>
          </a:p>
        </p:txBody>
      </p:sp>
      <p:sp>
        <p:nvSpPr>
          <p:cNvPr id="8" name="Text Box 35">
            <a:extLst>
              <a:ext uri="{FF2B5EF4-FFF2-40B4-BE49-F238E27FC236}">
                <a16:creationId xmlns:a16="http://schemas.microsoft.com/office/drawing/2014/main" id="{936F3B5D-23F5-4526-BB48-601EF1F67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134" y="3252143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直角坐标：</a:t>
            </a:r>
          </a:p>
        </p:txBody>
      </p:sp>
      <p:sp>
        <p:nvSpPr>
          <p:cNvPr id="9" name="Text Box 36">
            <a:extLst>
              <a:ext uri="{FF2B5EF4-FFF2-40B4-BE49-F238E27FC236}">
                <a16:creationId xmlns:a16="http://schemas.microsoft.com/office/drawing/2014/main" id="{F2EF4AB0-4153-42A8-8867-68ECB7179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7072" y="3252143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极坐标：</a:t>
            </a:r>
          </a:p>
        </p:txBody>
      </p:sp>
      <p:graphicFrame>
        <p:nvGraphicFramePr>
          <p:cNvPr id="10" name="Object 37">
            <a:extLst>
              <a:ext uri="{FF2B5EF4-FFF2-40B4-BE49-F238E27FC236}">
                <a16:creationId xmlns:a16="http://schemas.microsoft.com/office/drawing/2014/main" id="{00D996A3-9372-445A-B629-81F042887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92331"/>
              </p:ext>
            </p:extLst>
          </p:nvPr>
        </p:nvGraphicFramePr>
        <p:xfrm>
          <a:off x="542616" y="3775363"/>
          <a:ext cx="26638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5" imgW="1231560" imgH="368280" progId="Equation.DSMT4">
                  <p:embed/>
                </p:oleObj>
              </mc:Choice>
              <mc:Fallback>
                <p:oleObj name="Equation" r:id="rId5" imgW="1231560" imgH="368280" progId="Equation.DSMT4">
                  <p:embed/>
                  <p:pic>
                    <p:nvPicPr>
                      <p:cNvPr id="1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16" y="3775363"/>
                        <a:ext cx="26638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8">
            <a:extLst>
              <a:ext uri="{FF2B5EF4-FFF2-40B4-BE49-F238E27FC236}">
                <a16:creationId xmlns:a16="http://schemas.microsoft.com/office/drawing/2014/main" id="{E8727985-7AAB-4676-9C34-7A2289827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795563"/>
              </p:ext>
            </p:extLst>
          </p:nvPr>
        </p:nvGraphicFramePr>
        <p:xfrm>
          <a:off x="4571016" y="3775363"/>
          <a:ext cx="29940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7" imgW="1384200" imgH="368280" progId="Equation.DSMT4">
                  <p:embed/>
                </p:oleObj>
              </mc:Choice>
              <mc:Fallback>
                <p:oleObj name="Equation" r:id="rId7" imgW="1384200" imgH="368280" progId="Equation.DSMT4">
                  <p:embed/>
                  <p:pic>
                    <p:nvPicPr>
                      <p:cNvPr id="1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016" y="3775363"/>
                        <a:ext cx="29940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54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build="p" autoUpdateAnimBg="0"/>
      <p:bldP spid="8" grpId="0" build="p" autoUpdateAnimBg="0"/>
      <p:bldP spid="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52420" y="1782620"/>
            <a:ext cx="6037367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利用切点求    ，利用          求     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59483"/>
              </p:ext>
            </p:extLst>
          </p:nvPr>
        </p:nvGraphicFramePr>
        <p:xfrm>
          <a:off x="4900862" y="1865170"/>
          <a:ext cx="960422" cy="50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" name="Equation" r:id="rId3" imgW="266353" imgH="164885" progId="Equation.DSMT4">
                  <p:embed/>
                </p:oleObj>
              </mc:Choice>
              <mc:Fallback>
                <p:oleObj name="Equation" r:id="rId3" imgW="266353" imgH="164885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862" y="1865170"/>
                        <a:ext cx="960422" cy="504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27553"/>
              </p:ext>
            </p:extLst>
          </p:nvPr>
        </p:nvGraphicFramePr>
        <p:xfrm>
          <a:off x="6135423" y="1809607"/>
          <a:ext cx="550144" cy="50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423" y="1809607"/>
                        <a:ext cx="550144" cy="506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39738" y="312738"/>
            <a:ext cx="62889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800" b="1">
                <a:latin typeface="Times New Roman" pitchFamily="18" charset="0"/>
                <a:cs typeface="Times New Roman" pitchFamily="18" charset="0"/>
              </a:rPr>
              <a:t>④</a:t>
            </a:r>
            <a:r>
              <a:rPr kumimoji="0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利用极坐标计算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二重积分关键前提：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146175" y="958850"/>
            <a:ext cx="5759450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kumimoji="0" lang="zh-CN" alt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求出 </a:t>
            </a:r>
            <a:r>
              <a:rPr kumimoji="0" lang="en-US" altLang="zh-CN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kumimoji="0" lang="zh-CN" alt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在极坐标下的表达式：</a:t>
            </a:r>
            <a:endParaRPr lang="zh-CN" altLang="en-US" sz="28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19428"/>
              </p:ext>
            </p:extLst>
          </p:nvPr>
        </p:nvGraphicFramePr>
        <p:xfrm>
          <a:off x="3514143" y="1830913"/>
          <a:ext cx="338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143" y="1830913"/>
                        <a:ext cx="3381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6"/>
          <p:cNvSpPr>
            <a:spLocks noChangeArrowheads="1"/>
          </p:cNvSpPr>
          <p:nvPr/>
        </p:nvSpPr>
        <p:spPr bwMode="auto">
          <a:xfrm>
            <a:off x="1154491" y="2713548"/>
            <a:ext cx="5753205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kumimoji="0" lang="zh-CN" alt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求出 </a:t>
            </a:r>
            <a:r>
              <a:rPr kumimoji="0" lang="en-US" altLang="zh-CN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0"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altLang="zh-CN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, y</a:t>
            </a:r>
            <a:r>
              <a:rPr kumimoji="0"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0" lang="zh-CN" alt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在极坐标下的表达式</a:t>
            </a:r>
            <a:endParaRPr lang="zh-CN" altLang="en-US" sz="28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82893"/>
              </p:ext>
            </p:extLst>
          </p:nvPr>
        </p:nvGraphicFramePr>
        <p:xfrm>
          <a:off x="1406360" y="4988937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" name="公式" r:id="rId9" imgW="152334" imgH="139639" progId="Equation.3">
                  <p:embed/>
                </p:oleObj>
              </mc:Choice>
              <mc:Fallback>
                <p:oleObj name="公式" r:id="rId9" imgW="152334" imgH="139639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360" y="4988937"/>
                        <a:ext cx="3048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72170"/>
              </p:ext>
            </p:extLst>
          </p:nvPr>
        </p:nvGraphicFramePr>
        <p:xfrm>
          <a:off x="1031628" y="4816208"/>
          <a:ext cx="330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" name="公式" r:id="rId11" imgW="164957" imgH="203024" progId="Equation.3">
                  <p:embed/>
                </p:oleObj>
              </mc:Choice>
              <mc:Fallback>
                <p:oleObj name="公式" r:id="rId11" imgW="164957" imgH="203024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628" y="4816208"/>
                        <a:ext cx="3302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57380"/>
              </p:ext>
            </p:extLst>
          </p:nvPr>
        </p:nvGraphicFramePr>
        <p:xfrm>
          <a:off x="1892965" y="3641118"/>
          <a:ext cx="118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" name="Equation" r:id="rId13" imgW="647700" imgH="228600" progId="Equation.DSMT4">
                  <p:embed/>
                </p:oleObj>
              </mc:Choice>
              <mc:Fallback>
                <p:oleObj name="Equation" r:id="rId13" imgW="647700" imgH="2286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965" y="3641118"/>
                        <a:ext cx="1182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40546"/>
              </p:ext>
            </p:extLst>
          </p:nvPr>
        </p:nvGraphicFramePr>
        <p:xfrm>
          <a:off x="410742" y="4067950"/>
          <a:ext cx="11636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" name="Equation" r:id="rId15" imgW="634725" imgH="228501" progId="Equation.DSMT4">
                  <p:embed/>
                </p:oleObj>
              </mc:Choice>
              <mc:Fallback>
                <p:oleObj name="Equation" r:id="rId15" imgW="634725" imgH="228501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42" y="4067950"/>
                        <a:ext cx="11636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任意多边形 22"/>
          <p:cNvSpPr/>
          <p:nvPr/>
        </p:nvSpPr>
        <p:spPr>
          <a:xfrm>
            <a:off x="1477065" y="3960943"/>
            <a:ext cx="909255" cy="871052"/>
          </a:xfrm>
          <a:custGeom>
            <a:avLst/>
            <a:gdLst>
              <a:gd name="connsiteX0" fmla="*/ 14287 w 640556"/>
              <a:gd name="connsiteY0" fmla="*/ 285750 h 550068"/>
              <a:gd name="connsiteX1" fmla="*/ 221456 w 640556"/>
              <a:gd name="connsiteY1" fmla="*/ 0 h 550068"/>
              <a:gd name="connsiteX2" fmla="*/ 259556 w 640556"/>
              <a:gd name="connsiteY2" fmla="*/ 2381 h 550068"/>
              <a:gd name="connsiteX3" fmla="*/ 309562 w 640556"/>
              <a:gd name="connsiteY3" fmla="*/ 23812 h 550068"/>
              <a:gd name="connsiteX4" fmla="*/ 381000 w 640556"/>
              <a:gd name="connsiteY4" fmla="*/ 57150 h 550068"/>
              <a:gd name="connsiteX5" fmla="*/ 457200 w 640556"/>
              <a:gd name="connsiteY5" fmla="*/ 114300 h 550068"/>
              <a:gd name="connsiteX6" fmla="*/ 509587 w 640556"/>
              <a:gd name="connsiteY6" fmla="*/ 157162 h 550068"/>
              <a:gd name="connsiteX7" fmla="*/ 547687 w 640556"/>
              <a:gd name="connsiteY7" fmla="*/ 200025 h 550068"/>
              <a:gd name="connsiteX8" fmla="*/ 585787 w 640556"/>
              <a:gd name="connsiteY8" fmla="*/ 240506 h 550068"/>
              <a:gd name="connsiteX9" fmla="*/ 614362 w 640556"/>
              <a:gd name="connsiteY9" fmla="*/ 278606 h 550068"/>
              <a:gd name="connsiteX10" fmla="*/ 633412 w 640556"/>
              <a:gd name="connsiteY10" fmla="*/ 311943 h 550068"/>
              <a:gd name="connsiteX11" fmla="*/ 640556 w 640556"/>
              <a:gd name="connsiteY11" fmla="*/ 321468 h 550068"/>
              <a:gd name="connsiteX12" fmla="*/ 102394 w 640556"/>
              <a:gd name="connsiteY12" fmla="*/ 550068 h 550068"/>
              <a:gd name="connsiteX13" fmla="*/ 78581 w 640556"/>
              <a:gd name="connsiteY13" fmla="*/ 535781 h 550068"/>
              <a:gd name="connsiteX14" fmla="*/ 61912 w 640556"/>
              <a:gd name="connsiteY14" fmla="*/ 502443 h 550068"/>
              <a:gd name="connsiteX15" fmla="*/ 33337 w 640556"/>
              <a:gd name="connsiteY15" fmla="*/ 454818 h 550068"/>
              <a:gd name="connsiteX16" fmla="*/ 11906 w 640556"/>
              <a:gd name="connsiteY16" fmla="*/ 407193 h 550068"/>
              <a:gd name="connsiteX17" fmla="*/ 0 w 640556"/>
              <a:gd name="connsiteY17" fmla="*/ 373856 h 550068"/>
              <a:gd name="connsiteX18" fmla="*/ 0 w 640556"/>
              <a:gd name="connsiteY18" fmla="*/ 345281 h 550068"/>
              <a:gd name="connsiteX19" fmla="*/ 14287 w 640556"/>
              <a:gd name="connsiteY19" fmla="*/ 285750 h 550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40556" h="550068">
                <a:moveTo>
                  <a:pt x="14287" y="285750"/>
                </a:moveTo>
                <a:lnTo>
                  <a:pt x="221456" y="0"/>
                </a:lnTo>
                <a:lnTo>
                  <a:pt x="259556" y="2381"/>
                </a:lnTo>
                <a:lnTo>
                  <a:pt x="309562" y="23812"/>
                </a:lnTo>
                <a:lnTo>
                  <a:pt x="381000" y="57150"/>
                </a:lnTo>
                <a:lnTo>
                  <a:pt x="457200" y="114300"/>
                </a:lnTo>
                <a:lnTo>
                  <a:pt x="509587" y="157162"/>
                </a:lnTo>
                <a:lnTo>
                  <a:pt x="547687" y="200025"/>
                </a:lnTo>
                <a:lnTo>
                  <a:pt x="585787" y="240506"/>
                </a:lnTo>
                <a:lnTo>
                  <a:pt x="614362" y="278606"/>
                </a:lnTo>
                <a:lnTo>
                  <a:pt x="633412" y="311943"/>
                </a:lnTo>
                <a:lnTo>
                  <a:pt x="640556" y="321468"/>
                </a:lnTo>
                <a:lnTo>
                  <a:pt x="102394" y="550068"/>
                </a:lnTo>
                <a:lnTo>
                  <a:pt x="78581" y="535781"/>
                </a:lnTo>
                <a:lnTo>
                  <a:pt x="61912" y="502443"/>
                </a:lnTo>
                <a:lnTo>
                  <a:pt x="33337" y="454818"/>
                </a:lnTo>
                <a:lnTo>
                  <a:pt x="11906" y="407193"/>
                </a:lnTo>
                <a:lnTo>
                  <a:pt x="0" y="373856"/>
                </a:lnTo>
                <a:lnTo>
                  <a:pt x="0" y="345281"/>
                </a:lnTo>
                <a:lnTo>
                  <a:pt x="14287" y="285750"/>
                </a:lnTo>
                <a:close/>
              </a:path>
            </a:pathLst>
          </a:cu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Group 19"/>
          <p:cNvGrpSpPr>
            <a:grpSpLocks/>
          </p:cNvGrpSpPr>
          <p:nvPr/>
        </p:nvGrpSpPr>
        <p:grpSpPr bwMode="auto">
          <a:xfrm>
            <a:off x="808612" y="3957685"/>
            <a:ext cx="1729398" cy="1411556"/>
            <a:chOff x="6000" y="11212"/>
            <a:chExt cx="1920" cy="1403"/>
          </a:xfrm>
        </p:grpSpPr>
        <p:grpSp>
          <p:nvGrpSpPr>
            <p:cNvPr id="25" name="Group 20"/>
            <p:cNvGrpSpPr>
              <a:grpSpLocks/>
            </p:cNvGrpSpPr>
            <p:nvPr/>
          </p:nvGrpSpPr>
          <p:grpSpPr bwMode="auto">
            <a:xfrm>
              <a:off x="6000" y="11212"/>
              <a:ext cx="1920" cy="1403"/>
              <a:chOff x="6000" y="11212"/>
              <a:chExt cx="1920" cy="1403"/>
            </a:xfrm>
          </p:grpSpPr>
          <p:sp>
            <p:nvSpPr>
              <p:cNvPr id="28" name="Freeform 22"/>
              <p:cNvSpPr>
                <a:spLocks/>
              </p:cNvSpPr>
              <p:nvPr/>
            </p:nvSpPr>
            <p:spPr bwMode="auto">
              <a:xfrm>
                <a:off x="6500" y="12276"/>
                <a:ext cx="84" cy="173"/>
              </a:xfrm>
              <a:custGeom>
                <a:avLst/>
                <a:gdLst>
                  <a:gd name="T0" fmla="*/ 0 w 48"/>
                  <a:gd name="T1" fmla="*/ 0 h 144"/>
                  <a:gd name="T2" fmla="*/ 48 w 48"/>
                  <a:gd name="T3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144">
                    <a:moveTo>
                      <a:pt x="0" y="0"/>
                    </a:moveTo>
                    <a:cubicBezTo>
                      <a:pt x="20" y="52"/>
                      <a:pt x="40" y="104"/>
                      <a:pt x="48" y="144"/>
                    </a:cubicBezTo>
                  </a:path>
                </a:pathLst>
              </a:custGeom>
              <a:noFill/>
              <a:ln w="6350" cmpd="sng">
                <a:solidFill>
                  <a:srgbClr val="000000"/>
                </a:solidFill>
                <a:round/>
                <a:headEnd type="triangle" w="sm" len="sm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BDF53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24"/>
              <p:cNvSpPr>
                <a:spLocks/>
              </p:cNvSpPr>
              <p:nvPr/>
            </p:nvSpPr>
            <p:spPr bwMode="auto">
              <a:xfrm>
                <a:off x="6282" y="12237"/>
                <a:ext cx="102" cy="212"/>
              </a:xfrm>
              <a:custGeom>
                <a:avLst/>
                <a:gdLst>
                  <a:gd name="T0" fmla="*/ 0 w 168"/>
                  <a:gd name="T1" fmla="*/ 0 h 288"/>
                  <a:gd name="T2" fmla="*/ 144 w 168"/>
                  <a:gd name="T3" fmla="*/ 96 h 288"/>
                  <a:gd name="T4" fmla="*/ 144 w 168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8" h="288">
                    <a:moveTo>
                      <a:pt x="0" y="0"/>
                    </a:moveTo>
                    <a:cubicBezTo>
                      <a:pt x="60" y="24"/>
                      <a:pt x="120" y="48"/>
                      <a:pt x="144" y="96"/>
                    </a:cubicBezTo>
                    <a:cubicBezTo>
                      <a:pt x="168" y="144"/>
                      <a:pt x="144" y="256"/>
                      <a:pt x="144" y="288"/>
                    </a:cubicBezTo>
                  </a:path>
                </a:pathLst>
              </a:custGeom>
              <a:noFill/>
              <a:ln w="6350" cmpd="sng">
                <a:solidFill>
                  <a:srgbClr val="000000"/>
                </a:solidFill>
                <a:round/>
                <a:headEnd type="triangle" w="sm" len="sm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BDF53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Line 26"/>
              <p:cNvSpPr>
                <a:spLocks noChangeShapeType="1"/>
              </p:cNvSpPr>
              <p:nvPr/>
            </p:nvSpPr>
            <p:spPr bwMode="auto">
              <a:xfrm flipV="1">
                <a:off x="6112" y="12462"/>
                <a:ext cx="1808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7808" y="12510"/>
              <a:ext cx="86" cy="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6" name="Equation" r:id="rId17" imgW="126835" imgH="139518" progId="Equation.DSMT4">
                      <p:embed/>
                    </p:oleObj>
                  </mc:Choice>
                  <mc:Fallback>
                    <p:oleObj name="Equation" r:id="rId17" imgW="126835" imgH="139518" progId="Equation.DSMT4">
                      <p:embed/>
                      <p:pic>
                        <p:nvPicPr>
                          <p:cNvPr id="0" name="Picture 2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08" y="12510"/>
                            <a:ext cx="86" cy="1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5469799"/>
                  </p:ext>
                </p:extLst>
              </p:nvPr>
            </p:nvGraphicFramePr>
            <p:xfrm>
              <a:off x="6940" y="11584"/>
              <a:ext cx="18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7" name="Equation" r:id="rId19" imgW="164885" imgH="164885" progId="Equation.DSMT4">
                      <p:embed/>
                    </p:oleObj>
                  </mc:Choice>
                  <mc:Fallback>
                    <p:oleObj name="Equation" r:id="rId19" imgW="164885" imgH="164885" progId="Equation.DSMT4">
                      <p:embed/>
                      <p:pic>
                        <p:nvPicPr>
                          <p:cNvPr id="0" name="Picture 2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40" y="11584"/>
                            <a:ext cx="18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/>
              <p:cNvGraphicFramePr>
                <a:graphicFrameLocks noChangeAspect="1"/>
              </p:cNvGraphicFramePr>
              <p:nvPr/>
            </p:nvGraphicFramePr>
            <p:xfrm>
              <a:off x="6000" y="12449"/>
              <a:ext cx="125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8" name="Equation" r:id="rId21" imgW="126835" imgH="139518" progId="Equation.DSMT4">
                      <p:embed/>
                    </p:oleObj>
                  </mc:Choice>
                  <mc:Fallback>
                    <p:oleObj name="Equation" r:id="rId21" imgW="126835" imgH="139518" progId="Equation.DSMT4">
                      <p:embed/>
                      <p:pic>
                        <p:nvPicPr>
                          <p:cNvPr id="0" name="Picture 2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0" y="12449"/>
                            <a:ext cx="125" cy="1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>
                <a:off x="6367" y="11632"/>
                <a:ext cx="371" cy="20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Line 35"/>
              <p:cNvSpPr>
                <a:spLocks noChangeShapeType="1"/>
              </p:cNvSpPr>
              <p:nvPr/>
            </p:nvSpPr>
            <p:spPr bwMode="auto">
              <a:xfrm flipV="1">
                <a:off x="7310" y="11212"/>
                <a:ext cx="308" cy="7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triangle" w="sm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6" name="Line 37"/>
            <p:cNvSpPr>
              <a:spLocks noChangeShapeType="1"/>
            </p:cNvSpPr>
            <p:nvPr/>
          </p:nvSpPr>
          <p:spPr bwMode="auto">
            <a:xfrm flipH="1">
              <a:off x="6118" y="11215"/>
              <a:ext cx="976" cy="124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 flipH="1">
              <a:off x="6106" y="12018"/>
              <a:ext cx="988" cy="4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6" name="任意多边形 35"/>
          <p:cNvSpPr/>
          <p:nvPr/>
        </p:nvSpPr>
        <p:spPr>
          <a:xfrm>
            <a:off x="1795590" y="3962843"/>
            <a:ext cx="581025" cy="503161"/>
          </a:xfrm>
          <a:custGeom>
            <a:avLst/>
            <a:gdLst>
              <a:gd name="connsiteX0" fmla="*/ 0 w 581025"/>
              <a:gd name="connsiteY0" fmla="*/ 718 h 503161"/>
              <a:gd name="connsiteX1" fmla="*/ 66675 w 581025"/>
              <a:gd name="connsiteY1" fmla="*/ 10243 h 503161"/>
              <a:gd name="connsiteX2" fmla="*/ 188119 w 581025"/>
              <a:gd name="connsiteY2" fmla="*/ 72155 h 503161"/>
              <a:gd name="connsiteX3" fmla="*/ 314325 w 581025"/>
              <a:gd name="connsiteY3" fmla="*/ 167405 h 503161"/>
              <a:gd name="connsiteX4" fmla="*/ 407194 w 581025"/>
              <a:gd name="connsiteY4" fmla="*/ 255511 h 503161"/>
              <a:gd name="connsiteX5" fmla="*/ 507207 w 581025"/>
              <a:gd name="connsiteY5" fmla="*/ 362668 h 503161"/>
              <a:gd name="connsiteX6" fmla="*/ 554832 w 581025"/>
              <a:gd name="connsiteY6" fmla="*/ 455536 h 503161"/>
              <a:gd name="connsiteX7" fmla="*/ 581025 w 581025"/>
              <a:gd name="connsiteY7" fmla="*/ 503161 h 503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1025" h="503161">
                <a:moveTo>
                  <a:pt x="0" y="718"/>
                </a:moveTo>
                <a:cubicBezTo>
                  <a:pt x="17661" y="-473"/>
                  <a:pt x="35322" y="-1663"/>
                  <a:pt x="66675" y="10243"/>
                </a:cubicBezTo>
                <a:cubicBezTo>
                  <a:pt x="98028" y="22149"/>
                  <a:pt x="146844" y="45961"/>
                  <a:pt x="188119" y="72155"/>
                </a:cubicBezTo>
                <a:cubicBezTo>
                  <a:pt x="229394" y="98349"/>
                  <a:pt x="277813" y="136846"/>
                  <a:pt x="314325" y="167405"/>
                </a:cubicBezTo>
                <a:cubicBezTo>
                  <a:pt x="350837" y="197964"/>
                  <a:pt x="375047" y="222967"/>
                  <a:pt x="407194" y="255511"/>
                </a:cubicBezTo>
                <a:cubicBezTo>
                  <a:pt x="439341" y="288055"/>
                  <a:pt x="482601" y="329331"/>
                  <a:pt x="507207" y="362668"/>
                </a:cubicBezTo>
                <a:cubicBezTo>
                  <a:pt x="531813" y="396005"/>
                  <a:pt x="542529" y="432121"/>
                  <a:pt x="554832" y="455536"/>
                </a:cubicBezTo>
                <a:cubicBezTo>
                  <a:pt x="567135" y="478951"/>
                  <a:pt x="574080" y="491056"/>
                  <a:pt x="581025" y="503161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任意多边形 36"/>
          <p:cNvSpPr/>
          <p:nvPr/>
        </p:nvSpPr>
        <p:spPr>
          <a:xfrm>
            <a:off x="1474904" y="3965942"/>
            <a:ext cx="962975" cy="883211"/>
          </a:xfrm>
          <a:custGeom>
            <a:avLst/>
            <a:gdLst>
              <a:gd name="connsiteX0" fmla="*/ 306399 w 962975"/>
              <a:gd name="connsiteY0" fmla="*/ 0 h 883211"/>
              <a:gd name="connsiteX1" fmla="*/ 175430 w 962975"/>
              <a:gd name="connsiteY1" fmla="*/ 197644 h 883211"/>
              <a:gd name="connsiteX2" fmla="*/ 87324 w 962975"/>
              <a:gd name="connsiteY2" fmla="*/ 347662 h 883211"/>
              <a:gd name="connsiteX3" fmla="*/ 42080 w 962975"/>
              <a:gd name="connsiteY3" fmla="*/ 419100 h 883211"/>
              <a:gd name="connsiteX4" fmla="*/ 23030 w 962975"/>
              <a:gd name="connsiteY4" fmla="*/ 461962 h 883211"/>
              <a:gd name="connsiteX5" fmla="*/ 1599 w 962975"/>
              <a:gd name="connsiteY5" fmla="*/ 540544 h 883211"/>
              <a:gd name="connsiteX6" fmla="*/ 6361 w 962975"/>
              <a:gd name="connsiteY6" fmla="*/ 614362 h 883211"/>
              <a:gd name="connsiteX7" fmla="*/ 44461 w 962975"/>
              <a:gd name="connsiteY7" fmla="*/ 709612 h 883211"/>
              <a:gd name="connsiteX8" fmla="*/ 106374 w 962975"/>
              <a:gd name="connsiteY8" fmla="*/ 840581 h 883211"/>
              <a:gd name="connsiteX9" fmla="*/ 151618 w 962975"/>
              <a:gd name="connsiteY9" fmla="*/ 871537 h 883211"/>
              <a:gd name="connsiteX10" fmla="*/ 218293 w 962975"/>
              <a:gd name="connsiteY10" fmla="*/ 847725 h 883211"/>
              <a:gd name="connsiteX11" fmla="*/ 901711 w 962975"/>
              <a:gd name="connsiteY11" fmla="*/ 504825 h 883211"/>
              <a:gd name="connsiteX12" fmla="*/ 887424 w 962975"/>
              <a:gd name="connsiteY12" fmla="*/ 509587 h 883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962975" h="883211">
                <a:moveTo>
                  <a:pt x="306399" y="0"/>
                </a:moveTo>
                <a:cubicBezTo>
                  <a:pt x="259170" y="69850"/>
                  <a:pt x="211942" y="139700"/>
                  <a:pt x="175430" y="197644"/>
                </a:cubicBezTo>
                <a:cubicBezTo>
                  <a:pt x="138918" y="255588"/>
                  <a:pt x="109549" y="310753"/>
                  <a:pt x="87324" y="347662"/>
                </a:cubicBezTo>
                <a:cubicBezTo>
                  <a:pt x="65099" y="384571"/>
                  <a:pt x="52796" y="400050"/>
                  <a:pt x="42080" y="419100"/>
                </a:cubicBezTo>
                <a:cubicBezTo>
                  <a:pt x="31364" y="438150"/>
                  <a:pt x="29777" y="441721"/>
                  <a:pt x="23030" y="461962"/>
                </a:cubicBezTo>
                <a:cubicBezTo>
                  <a:pt x="16283" y="482203"/>
                  <a:pt x="4377" y="515144"/>
                  <a:pt x="1599" y="540544"/>
                </a:cubicBezTo>
                <a:cubicBezTo>
                  <a:pt x="-1179" y="565944"/>
                  <a:pt x="-783" y="586184"/>
                  <a:pt x="6361" y="614362"/>
                </a:cubicBezTo>
                <a:cubicBezTo>
                  <a:pt x="13505" y="642540"/>
                  <a:pt x="27792" y="671909"/>
                  <a:pt x="44461" y="709612"/>
                </a:cubicBezTo>
                <a:cubicBezTo>
                  <a:pt x="61130" y="747315"/>
                  <a:pt x="88515" y="813594"/>
                  <a:pt x="106374" y="840581"/>
                </a:cubicBezTo>
                <a:cubicBezTo>
                  <a:pt x="124233" y="867568"/>
                  <a:pt x="132965" y="870346"/>
                  <a:pt x="151618" y="871537"/>
                </a:cubicBezTo>
                <a:cubicBezTo>
                  <a:pt x="170271" y="872728"/>
                  <a:pt x="93277" y="908844"/>
                  <a:pt x="218293" y="847725"/>
                </a:cubicBezTo>
                <a:cubicBezTo>
                  <a:pt x="343309" y="786606"/>
                  <a:pt x="790189" y="561181"/>
                  <a:pt x="901711" y="504825"/>
                </a:cubicBezTo>
                <a:cubicBezTo>
                  <a:pt x="1013233" y="448469"/>
                  <a:pt x="950328" y="479028"/>
                  <a:pt x="887424" y="509587"/>
                </a:cubicBezTo>
              </a:path>
            </a:pathLst>
          </a:cu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8" name="Group 2"/>
          <p:cNvGrpSpPr>
            <a:grpSpLocks/>
          </p:cNvGrpSpPr>
          <p:nvPr/>
        </p:nvGrpSpPr>
        <p:grpSpPr bwMode="auto">
          <a:xfrm>
            <a:off x="3575499" y="3944372"/>
            <a:ext cx="2132285" cy="1572860"/>
            <a:chOff x="8689" y="4199"/>
            <a:chExt cx="2315" cy="1508"/>
          </a:xfrm>
        </p:grpSpPr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8797" y="5396"/>
            <a:ext cx="38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7" y="5396"/>
                          <a:ext cx="385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Group 4"/>
            <p:cNvGrpSpPr>
              <a:grpSpLocks/>
            </p:cNvGrpSpPr>
            <p:nvPr/>
          </p:nvGrpSpPr>
          <p:grpSpPr bwMode="auto">
            <a:xfrm>
              <a:off x="8689" y="4199"/>
              <a:ext cx="2315" cy="1347"/>
              <a:chOff x="8359" y="4342"/>
              <a:chExt cx="2315" cy="1347"/>
            </a:xfrm>
          </p:grpSpPr>
          <p:sp>
            <p:nvSpPr>
              <p:cNvPr id="41" name="Freeform 17"/>
              <p:cNvSpPr>
                <a:spLocks/>
              </p:cNvSpPr>
              <p:nvPr/>
            </p:nvSpPr>
            <p:spPr bwMode="auto">
              <a:xfrm>
                <a:off x="8467" y="4342"/>
                <a:ext cx="1331" cy="1192"/>
              </a:xfrm>
              <a:custGeom>
                <a:avLst/>
                <a:gdLst>
                  <a:gd name="T0" fmla="*/ 110 w 1331"/>
                  <a:gd name="T1" fmla="*/ 1168 h 1192"/>
                  <a:gd name="T2" fmla="*/ 70 w 1331"/>
                  <a:gd name="T3" fmla="*/ 478 h 1192"/>
                  <a:gd name="T4" fmla="*/ 532 w 1331"/>
                  <a:gd name="T5" fmla="*/ 49 h 1192"/>
                  <a:gd name="T6" fmla="*/ 1066 w 1331"/>
                  <a:gd name="T7" fmla="*/ 181 h 1192"/>
                  <a:gd name="T8" fmla="*/ 1208 w 1331"/>
                  <a:gd name="T9" fmla="*/ 652 h 1192"/>
                  <a:gd name="T10" fmla="*/ 326 w 1331"/>
                  <a:gd name="T11" fmla="*/ 1105 h 1192"/>
                  <a:gd name="T12" fmla="*/ 134 w 1331"/>
                  <a:gd name="T13" fmla="*/ 1177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31" h="1192">
                    <a:moveTo>
                      <a:pt x="110" y="1168"/>
                    </a:moveTo>
                    <a:cubicBezTo>
                      <a:pt x="55" y="916"/>
                      <a:pt x="0" y="664"/>
                      <a:pt x="70" y="478"/>
                    </a:cubicBezTo>
                    <a:cubicBezTo>
                      <a:pt x="140" y="292"/>
                      <a:pt x="366" y="98"/>
                      <a:pt x="532" y="49"/>
                    </a:cubicBezTo>
                    <a:cubicBezTo>
                      <a:pt x="698" y="0"/>
                      <a:pt x="953" y="81"/>
                      <a:pt x="1066" y="181"/>
                    </a:cubicBezTo>
                    <a:cubicBezTo>
                      <a:pt x="1179" y="281"/>
                      <a:pt x="1331" y="498"/>
                      <a:pt x="1208" y="652"/>
                    </a:cubicBezTo>
                    <a:cubicBezTo>
                      <a:pt x="1085" y="806"/>
                      <a:pt x="505" y="1018"/>
                      <a:pt x="326" y="1105"/>
                    </a:cubicBezTo>
                    <a:cubicBezTo>
                      <a:pt x="147" y="1192"/>
                      <a:pt x="166" y="1165"/>
                      <a:pt x="134" y="1177"/>
                    </a:cubicBezTo>
                  </a:path>
                </a:pathLst>
              </a:custGeom>
              <a:solidFill>
                <a:schemeClr val="bg2">
                  <a:lumMod val="75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2" name="Group 5"/>
              <p:cNvGrpSpPr>
                <a:grpSpLocks/>
              </p:cNvGrpSpPr>
              <p:nvPr/>
            </p:nvGrpSpPr>
            <p:grpSpPr bwMode="auto">
              <a:xfrm>
                <a:off x="8359" y="4598"/>
                <a:ext cx="2315" cy="1091"/>
                <a:chOff x="8359" y="4598"/>
                <a:chExt cx="2315" cy="1091"/>
              </a:xfrm>
            </p:grpSpPr>
            <p:sp>
              <p:nvSpPr>
                <p:cNvPr id="43" name="Line 6"/>
                <p:cNvSpPr>
                  <a:spLocks noChangeShapeType="1"/>
                </p:cNvSpPr>
                <p:nvPr/>
              </p:nvSpPr>
              <p:spPr bwMode="auto">
                <a:xfrm>
                  <a:off x="8582" y="5534"/>
                  <a:ext cx="2092" cy="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4" name="对象 43"/>
                <p:cNvGraphicFramePr>
                  <a:graphicFrameLocks noChangeAspect="1"/>
                </p:cNvGraphicFramePr>
                <p:nvPr/>
              </p:nvGraphicFramePr>
              <p:xfrm>
                <a:off x="10370" y="5584"/>
                <a:ext cx="109" cy="1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40" name="Equation" r:id="rId25" imgW="126835" imgH="139518" progId="Equation.DSMT4">
                        <p:embed/>
                      </p:oleObj>
                    </mc:Choice>
                    <mc:Fallback>
                      <p:oleObj name="Equation" r:id="rId25" imgW="126835" imgH="139518" progId="Equation.DSMT4">
                        <p:embed/>
                        <p:pic>
                          <p:nvPicPr>
                            <p:cNvPr id="0" name="Picture 2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70" y="5584"/>
                              <a:ext cx="109" cy="10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对象 4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02211388"/>
                    </p:ext>
                  </p:extLst>
                </p:nvPr>
              </p:nvGraphicFramePr>
              <p:xfrm>
                <a:off x="9023" y="4684"/>
                <a:ext cx="405" cy="3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41" name="Equation" r:id="rId27" imgW="164885" imgH="164885" progId="Equation.DSMT4">
                        <p:embed/>
                      </p:oleObj>
                    </mc:Choice>
                    <mc:Fallback>
                      <p:oleObj name="Equation" r:id="rId27" imgW="164885" imgH="164885" progId="Equation.DSMT4">
                        <p:embed/>
                        <p:pic>
                          <p:nvPicPr>
                            <p:cNvPr id="0" name="Picture 2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23" y="4684"/>
                              <a:ext cx="405" cy="35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6" name="Freeform 10"/>
                <p:cNvSpPr>
                  <a:spLocks/>
                </p:cNvSpPr>
                <p:nvPr/>
              </p:nvSpPr>
              <p:spPr bwMode="auto">
                <a:xfrm>
                  <a:off x="9389" y="5319"/>
                  <a:ext cx="46" cy="200"/>
                </a:xfrm>
                <a:custGeom>
                  <a:avLst/>
                  <a:gdLst>
                    <a:gd name="T0" fmla="*/ 0 w 48"/>
                    <a:gd name="T1" fmla="*/ 0 h 144"/>
                    <a:gd name="T2" fmla="*/ 48 w 48"/>
                    <a:gd name="T3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8" h="144">
                      <a:moveTo>
                        <a:pt x="0" y="0"/>
                      </a:moveTo>
                      <a:cubicBezTo>
                        <a:pt x="20" y="52"/>
                        <a:pt x="40" y="104"/>
                        <a:pt x="48" y="144"/>
                      </a:cubicBezTo>
                    </a:path>
                  </a:pathLst>
                </a:custGeom>
                <a:noFill/>
                <a:ln w="6350" cmpd="sng">
                  <a:solidFill>
                    <a:srgbClr val="000000"/>
                  </a:solidFill>
                  <a:round/>
                  <a:headEnd type="triangle" w="sm" len="sm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BDF53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Freeform 12"/>
                <p:cNvSpPr>
                  <a:spLocks/>
                </p:cNvSpPr>
                <p:nvPr/>
              </p:nvSpPr>
              <p:spPr bwMode="auto">
                <a:xfrm>
                  <a:off x="8543" y="5288"/>
                  <a:ext cx="199" cy="257"/>
                </a:xfrm>
                <a:custGeom>
                  <a:avLst/>
                  <a:gdLst>
                    <a:gd name="T0" fmla="*/ 0 w 168"/>
                    <a:gd name="T1" fmla="*/ 0 h 288"/>
                    <a:gd name="T2" fmla="*/ 144 w 168"/>
                    <a:gd name="T3" fmla="*/ 96 h 288"/>
                    <a:gd name="T4" fmla="*/ 144 w 168"/>
                    <a:gd name="T5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8" h="288">
                      <a:moveTo>
                        <a:pt x="0" y="0"/>
                      </a:moveTo>
                      <a:cubicBezTo>
                        <a:pt x="60" y="24"/>
                        <a:pt x="120" y="48"/>
                        <a:pt x="144" y="96"/>
                      </a:cubicBezTo>
                      <a:cubicBezTo>
                        <a:pt x="168" y="144"/>
                        <a:pt x="144" y="256"/>
                        <a:pt x="144" y="288"/>
                      </a:cubicBezTo>
                    </a:path>
                  </a:pathLst>
                </a:custGeom>
                <a:noFill/>
                <a:ln w="6350" cmpd="sng">
                  <a:solidFill>
                    <a:srgbClr val="000000"/>
                  </a:solidFill>
                  <a:round/>
                  <a:headEnd type="triangle" w="sm" len="sm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BDF53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8359" y="4598"/>
                  <a:ext cx="223" cy="92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8583" y="5192"/>
                  <a:ext cx="1330" cy="33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4566"/>
              </p:ext>
            </p:extLst>
          </p:nvPr>
        </p:nvGraphicFramePr>
        <p:xfrm>
          <a:off x="4354568" y="3825392"/>
          <a:ext cx="10937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" name="Equation" r:id="rId29" imgW="596880" imgH="203040" progId="Equation.DSMT4">
                  <p:embed/>
                </p:oleObj>
              </mc:Choice>
              <mc:Fallback>
                <p:oleObj name="Equation" r:id="rId29" imgW="596880" imgH="20304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68" y="3825392"/>
                        <a:ext cx="109378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195402"/>
              </p:ext>
            </p:extLst>
          </p:nvPr>
        </p:nvGraphicFramePr>
        <p:xfrm>
          <a:off x="4662679" y="4918834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" name="公式" r:id="rId31" imgW="152334" imgH="139639" progId="Equation.3">
                  <p:embed/>
                </p:oleObj>
              </mc:Choice>
              <mc:Fallback>
                <p:oleObj name="公式" r:id="rId31" imgW="152334" imgH="139639" progId="Equation.3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679" y="4918834"/>
                        <a:ext cx="3048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53314"/>
              </p:ext>
            </p:extLst>
          </p:nvPr>
        </p:nvGraphicFramePr>
        <p:xfrm>
          <a:off x="3763171" y="4659707"/>
          <a:ext cx="330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" name="公式" r:id="rId32" imgW="164957" imgH="203024" progId="Equation.3">
                  <p:embed/>
                </p:oleObj>
              </mc:Choice>
              <mc:Fallback>
                <p:oleObj name="公式" r:id="rId32" imgW="164957" imgH="203024" progId="Equation.3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171" y="4659707"/>
                        <a:ext cx="3302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23"/>
          <p:cNvGrpSpPr>
            <a:grpSpLocks/>
          </p:cNvGrpSpPr>
          <p:nvPr/>
        </p:nvGrpSpPr>
        <p:grpSpPr bwMode="auto">
          <a:xfrm>
            <a:off x="6296025" y="3798485"/>
            <a:ext cx="2103437" cy="1262063"/>
            <a:chOff x="3995" y="1247"/>
            <a:chExt cx="1325" cy="795"/>
          </a:xfrm>
        </p:grpSpPr>
        <p:sp>
          <p:nvSpPr>
            <p:cNvPr id="54" name="Oval 24"/>
            <p:cNvSpPr>
              <a:spLocks noChangeArrowheads="1"/>
            </p:cNvSpPr>
            <p:nvPr/>
          </p:nvSpPr>
          <p:spPr bwMode="auto">
            <a:xfrm>
              <a:off x="3995" y="1418"/>
              <a:ext cx="864" cy="62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391694"/>
                </p:ext>
              </p:extLst>
            </p:nvPr>
          </p:nvGraphicFramePr>
          <p:xfrm>
            <a:off x="4348" y="180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" name="Equation" r:id="rId33" imgW="291960" imgH="317160" progId="Equation.DSMT4">
                    <p:embed/>
                  </p:oleObj>
                </mc:Choice>
                <mc:Fallback>
                  <p:oleObj name="Equation" r:id="rId33" imgW="291960" imgH="317160" progId="Equation.DSMT4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1808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106585"/>
                </p:ext>
              </p:extLst>
            </p:nvPr>
          </p:nvGraphicFramePr>
          <p:xfrm>
            <a:off x="4197" y="1479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" name="Equation" r:id="rId35" imgW="330120" imgH="380880" progId="Equation.DSMT4">
                    <p:embed/>
                  </p:oleObj>
                </mc:Choice>
                <mc:Fallback>
                  <p:oleObj name="Equation" r:id="rId35" imgW="330120" imgH="380880" progId="Equation.DSMT4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1479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7"/>
            <p:cNvGraphicFramePr>
              <a:graphicFrameLocks noChangeAspect="1"/>
            </p:cNvGraphicFramePr>
            <p:nvPr/>
          </p:nvGraphicFramePr>
          <p:xfrm>
            <a:off x="4558" y="1247"/>
            <a:ext cx="68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" name="Equation" r:id="rId37" imgW="596641" imgH="203112" progId="Equation.DSMT4">
                    <p:embed/>
                  </p:oleObj>
                </mc:Choice>
                <mc:Fallback>
                  <p:oleObj name="Equation" r:id="rId37" imgW="596641" imgH="203112" progId="Equation.DSMT4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247"/>
                          <a:ext cx="687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28"/>
            <p:cNvSpPr>
              <a:spLocks noChangeShapeType="1"/>
            </p:cNvSpPr>
            <p:nvPr/>
          </p:nvSpPr>
          <p:spPr bwMode="auto">
            <a:xfrm>
              <a:off x="4456" y="180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13081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3" grpId="0" animBg="1"/>
      <p:bldP spid="36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8.2.1</a:t>
            </a:r>
            <a:r>
              <a:rPr lang="zh-CN" altLang="en-US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A)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251520" y="903337"/>
            <a:ext cx="8261510" cy="795338"/>
            <a:chOff x="146" y="1772"/>
            <a:chExt cx="5304" cy="501"/>
          </a:xfrm>
        </p:grpSpPr>
        <p:sp>
          <p:nvSpPr>
            <p:cNvPr id="5" name="Rectangle 39"/>
            <p:cNvSpPr>
              <a:spLocks noChangeArrowheads="1"/>
            </p:cNvSpPr>
            <p:nvPr/>
          </p:nvSpPr>
          <p:spPr bwMode="auto">
            <a:xfrm>
              <a:off x="146" y="1772"/>
              <a:ext cx="5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.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把</a:t>
              </a:r>
            </a:p>
          </p:txBody>
        </p:sp>
        <p:sp>
          <p:nvSpPr>
            <p:cNvPr id="6" name="Rectangle 40"/>
            <p:cNvSpPr>
              <a:spLocks noChangeArrowheads="1"/>
            </p:cNvSpPr>
            <p:nvPr/>
          </p:nvSpPr>
          <p:spPr bwMode="auto">
            <a:xfrm>
              <a:off x="2154" y="1782"/>
              <a:ext cx="32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99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表示极坐标下的二次积分，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为</a:t>
              </a:r>
            </a:p>
          </p:txBody>
        </p:sp>
        <p:graphicFrame>
          <p:nvGraphicFramePr>
            <p:cNvPr id="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105251"/>
                </p:ext>
              </p:extLst>
            </p:nvPr>
          </p:nvGraphicFramePr>
          <p:xfrm>
            <a:off x="655" y="1782"/>
            <a:ext cx="1589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" name="Equation" r:id="rId3" imgW="1193760" imgH="368280" progId="Equation.DSMT4">
                    <p:embed/>
                  </p:oleObj>
                </mc:Choice>
                <mc:Fallback>
                  <p:oleObj name="Equation" r:id="rId3" imgW="1193760" imgH="368280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1782"/>
                          <a:ext cx="1589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18591"/>
              </p:ext>
            </p:extLst>
          </p:nvPr>
        </p:nvGraphicFramePr>
        <p:xfrm>
          <a:off x="259929" y="1628800"/>
          <a:ext cx="33861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5" imgW="1473120" imgH="304560" progId="Equation.DSMT4">
                  <p:embed/>
                </p:oleObj>
              </mc:Choice>
              <mc:Fallback>
                <p:oleObj name="Equation" r:id="rId5" imgW="1473120" imgH="30456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9" y="1628800"/>
                        <a:ext cx="338613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04778"/>
              </p:ext>
            </p:extLst>
          </p:nvPr>
        </p:nvGraphicFramePr>
        <p:xfrm>
          <a:off x="4427984" y="1628800"/>
          <a:ext cx="34464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7" imgW="1498320" imgH="304560" progId="Equation.DSMT4">
                  <p:embed/>
                </p:oleObj>
              </mc:Choice>
              <mc:Fallback>
                <p:oleObj name="Equation" r:id="rId7" imgW="1498320" imgH="30456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628800"/>
                        <a:ext cx="34464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64832"/>
              </p:ext>
            </p:extLst>
          </p:nvPr>
        </p:nvGraphicFramePr>
        <p:xfrm>
          <a:off x="255662" y="2263923"/>
          <a:ext cx="4143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9" imgW="1803240" imgH="304560" progId="Equation.DSMT4">
                  <p:embed/>
                </p:oleObj>
              </mc:Choice>
              <mc:Fallback>
                <p:oleObj name="Equation" r:id="rId9" imgW="1803240" imgH="3045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2" y="2263923"/>
                        <a:ext cx="41433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1910"/>
              </p:ext>
            </p:extLst>
          </p:nvPr>
        </p:nvGraphicFramePr>
        <p:xfrm>
          <a:off x="4442792" y="2322661"/>
          <a:ext cx="4705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11" imgW="2044440" imgH="279360" progId="Equation.DSMT4">
                  <p:embed/>
                </p:oleObj>
              </mc:Choice>
              <mc:Fallback>
                <p:oleObj name="Equation" r:id="rId11" imgW="2044440" imgH="279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792" y="2322661"/>
                        <a:ext cx="47053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554385" y="314096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1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55035"/>
              </p:ext>
            </p:extLst>
          </p:nvPr>
        </p:nvGraphicFramePr>
        <p:xfrm>
          <a:off x="1706513" y="3112765"/>
          <a:ext cx="48974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13" imgW="2361960" imgH="330120" progId="Equation.DSMT4">
                  <p:embed/>
                </p:oleObj>
              </mc:Choice>
              <mc:Fallback>
                <p:oleObj name="Equation" r:id="rId13" imgW="2361960" imgH="33012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13" y="3112765"/>
                        <a:ext cx="48974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9822"/>
              </p:ext>
            </p:extLst>
          </p:nvPr>
        </p:nvGraphicFramePr>
        <p:xfrm>
          <a:off x="1693863" y="3725863"/>
          <a:ext cx="53197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15" imgW="2565360" imgH="457200" progId="Equation.DSMT4">
                  <p:embed/>
                </p:oleObj>
              </mc:Choice>
              <mc:Fallback>
                <p:oleObj name="Equation" r:id="rId15" imgW="2565360" imgH="4572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725863"/>
                        <a:ext cx="53197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26622"/>
              </p:ext>
            </p:extLst>
          </p:nvPr>
        </p:nvGraphicFramePr>
        <p:xfrm>
          <a:off x="1706513" y="4581128"/>
          <a:ext cx="49244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17" imgW="2374560" imgH="330120" progId="Equation.DSMT4">
                  <p:embed/>
                </p:oleObj>
              </mc:Choice>
              <mc:Fallback>
                <p:oleObj name="Equation" r:id="rId17" imgW="2374560" imgH="33012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13" y="4581128"/>
                        <a:ext cx="49244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4219"/>
              </p:ext>
            </p:extLst>
          </p:nvPr>
        </p:nvGraphicFramePr>
        <p:xfrm>
          <a:off x="1691680" y="5301208"/>
          <a:ext cx="56356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19" imgW="2717640" imgH="380880" progId="Equation.DSMT4">
                  <p:embed/>
                </p:oleObj>
              </mc:Choice>
              <mc:Fallback>
                <p:oleObj name="Equation" r:id="rId19" imgW="2717640" imgH="3808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301208"/>
                        <a:ext cx="56356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96084"/>
              </p:ext>
            </p:extLst>
          </p:nvPr>
        </p:nvGraphicFramePr>
        <p:xfrm>
          <a:off x="7240438" y="2852936"/>
          <a:ext cx="15763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Equation" r:id="rId21" imgW="685800" imgH="203040" progId="Equation.DSMT4">
                  <p:embed/>
                </p:oleObj>
              </mc:Choice>
              <mc:Fallback>
                <p:oleObj name="Equation" r:id="rId21" imgW="685800" imgH="2030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438" y="2852936"/>
                        <a:ext cx="15763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92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9926" y="1900238"/>
            <a:ext cx="665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23887" y="1900238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画草图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52077"/>
              </p:ext>
            </p:extLst>
          </p:nvPr>
        </p:nvGraphicFramePr>
        <p:xfrm>
          <a:off x="4197350" y="2655888"/>
          <a:ext cx="1974850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" name="Equation" r:id="rId3" imgW="901440" imgH="634680" progId="Equation.DSMT4">
                  <p:embed/>
                </p:oleObj>
              </mc:Choice>
              <mc:Fallback>
                <p:oleObj name="Equation" r:id="rId3" imgW="901440" imgH="63468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655888"/>
                        <a:ext cx="1974850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91129"/>
              </p:ext>
            </p:extLst>
          </p:nvPr>
        </p:nvGraphicFramePr>
        <p:xfrm>
          <a:off x="774664" y="4216772"/>
          <a:ext cx="224784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" name="Equation" r:id="rId5" imgW="2247840" imgH="939600" progId="Equation.DSMT4">
                  <p:embed/>
                </p:oleObj>
              </mc:Choice>
              <mc:Fallback>
                <p:oleObj name="Equation" r:id="rId5" imgW="2247840" imgH="9396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64" y="4216772"/>
                        <a:ext cx="2247840" cy="93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512456"/>
              </p:ext>
            </p:extLst>
          </p:nvPr>
        </p:nvGraphicFramePr>
        <p:xfrm>
          <a:off x="5209276" y="4113213"/>
          <a:ext cx="26939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" name="Equation" r:id="rId7" imgW="977760" imgH="380880" progId="Equation.DSMT4">
                  <p:embed/>
                </p:oleObj>
              </mc:Choice>
              <mc:Fallback>
                <p:oleObj name="Equation" r:id="rId7" imgW="977760" imgH="3808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276" y="4113213"/>
                        <a:ext cx="269398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87954"/>
              </p:ext>
            </p:extLst>
          </p:nvPr>
        </p:nvGraphicFramePr>
        <p:xfrm>
          <a:off x="3017009" y="4271963"/>
          <a:ext cx="21510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0" name="Equation" r:id="rId9" imgW="914400" imgH="368280" progId="Equation.DSMT4">
                  <p:embed/>
                </p:oleObj>
              </mc:Choice>
              <mc:Fallback>
                <p:oleObj name="Equation" r:id="rId9" imgW="914400" imgH="36828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009" y="4271963"/>
                        <a:ext cx="215106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569678"/>
              </p:ext>
            </p:extLst>
          </p:nvPr>
        </p:nvGraphicFramePr>
        <p:xfrm>
          <a:off x="1885771" y="1904999"/>
          <a:ext cx="1574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" name="Equation" r:id="rId11" imgW="1574640" imgH="457200" progId="Equation.DSMT4">
                  <p:embed/>
                </p:oleObj>
              </mc:Choice>
              <mc:Fallback>
                <p:oleObj name="Equation" r:id="rId11" imgW="1574640" imgH="4572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771" y="1904999"/>
                        <a:ext cx="157464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18290"/>
              </p:ext>
            </p:extLst>
          </p:nvPr>
        </p:nvGraphicFramePr>
        <p:xfrm>
          <a:off x="3962400" y="1857375"/>
          <a:ext cx="8524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2" name="Equation" r:id="rId13" imgW="368140" imgH="203112" progId="Equation.DSMT4">
                  <p:embed/>
                </p:oleObj>
              </mc:Choice>
              <mc:Fallback>
                <p:oleObj name="Equation" r:id="rId13" imgW="368140" imgH="203112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57375"/>
                        <a:ext cx="852487" cy="466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1"/>
          <p:cNvSpPr>
            <a:spLocks noChangeArrowheads="1"/>
          </p:cNvSpPr>
          <p:nvPr/>
        </p:nvSpPr>
        <p:spPr bwMode="auto">
          <a:xfrm>
            <a:off x="3595687" y="197643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34600"/>
              </p:ext>
            </p:extLst>
          </p:nvPr>
        </p:nvGraphicFramePr>
        <p:xfrm>
          <a:off x="1888078" y="2406650"/>
          <a:ext cx="1523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" name="Equation" r:id="rId15" imgW="1523880" imgH="457200" progId="Equation.DSMT4">
                  <p:embed/>
                </p:oleObj>
              </mc:Choice>
              <mc:Fallback>
                <p:oleObj name="Equation" r:id="rId15" imgW="1523880" imgH="4572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078" y="2406650"/>
                        <a:ext cx="152388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3539200" y="252888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70017"/>
              </p:ext>
            </p:extLst>
          </p:nvPr>
        </p:nvGraphicFramePr>
        <p:xfrm>
          <a:off x="3962400" y="2389188"/>
          <a:ext cx="8223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4" name="Equation" r:id="rId17" imgW="355292" imgH="203024" progId="Equation.DSMT4">
                  <p:embed/>
                </p:oleObj>
              </mc:Choice>
              <mc:Fallback>
                <p:oleObj name="Equation" r:id="rId17" imgW="355292" imgH="203024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89188"/>
                        <a:ext cx="822325" cy="4683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20258"/>
              </p:ext>
            </p:extLst>
          </p:nvPr>
        </p:nvGraphicFramePr>
        <p:xfrm>
          <a:off x="1127460" y="3665091"/>
          <a:ext cx="7743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" name="Equation" r:id="rId19" imgW="774360" imgH="393480" progId="Equation.DSMT4">
                  <p:embed/>
                </p:oleObj>
              </mc:Choice>
              <mc:Fallback>
                <p:oleObj name="Equation" r:id="rId19" imgW="774360" imgH="39348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60" y="3665091"/>
                        <a:ext cx="7743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21450"/>
              </p:ext>
            </p:extLst>
          </p:nvPr>
        </p:nvGraphicFramePr>
        <p:xfrm>
          <a:off x="2513033" y="2816235"/>
          <a:ext cx="83808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6" name="Equation" r:id="rId21" imgW="838080" imgH="825480" progId="Equation.DSMT4">
                  <p:embed/>
                </p:oleObj>
              </mc:Choice>
              <mc:Fallback>
                <p:oleObj name="Equation" r:id="rId21" imgW="838080" imgH="82548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33" y="2816235"/>
                        <a:ext cx="838080" cy="8254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9"/>
          <p:cNvSpPr>
            <a:spLocks noChangeArrowheads="1"/>
          </p:cNvSpPr>
          <p:nvPr/>
        </p:nvSpPr>
        <p:spPr bwMode="auto">
          <a:xfrm>
            <a:off x="1993900" y="3673475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72686"/>
              </p:ext>
            </p:extLst>
          </p:nvPr>
        </p:nvGraphicFramePr>
        <p:xfrm>
          <a:off x="2513033" y="3679934"/>
          <a:ext cx="7743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" name="Equation" r:id="rId23" imgW="774360" imgH="393480" progId="Equation.DSMT4">
                  <p:embed/>
                </p:oleObj>
              </mc:Choice>
              <mc:Fallback>
                <p:oleObj name="Equation" r:id="rId23" imgW="774360" imgH="3934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33" y="3679934"/>
                        <a:ext cx="774360" cy="3934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29868"/>
              </p:ext>
            </p:extLst>
          </p:nvPr>
        </p:nvGraphicFramePr>
        <p:xfrm>
          <a:off x="3059003" y="5224884"/>
          <a:ext cx="1473120" cy="8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" name="Equation" r:id="rId25" imgW="1473120" imgH="812520" progId="Equation.DSMT4">
                  <p:embed/>
                </p:oleObj>
              </mc:Choice>
              <mc:Fallback>
                <p:oleObj name="Equation" r:id="rId25" imgW="1473120" imgH="81252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003" y="5224884"/>
                        <a:ext cx="1473120" cy="812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6367"/>
              </p:ext>
            </p:extLst>
          </p:nvPr>
        </p:nvGraphicFramePr>
        <p:xfrm>
          <a:off x="4627860" y="5224884"/>
          <a:ext cx="71100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" name="Equation" r:id="rId27" imgW="711000" imgH="888840" progId="Equation.DSMT4">
                  <p:embed/>
                </p:oleObj>
              </mc:Choice>
              <mc:Fallback>
                <p:oleObj name="Equation" r:id="rId27" imgW="711000" imgH="88884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860" y="5224884"/>
                        <a:ext cx="71100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33"/>
          <p:cNvGrpSpPr>
            <a:grpSpLocks/>
          </p:cNvGrpSpPr>
          <p:nvPr/>
        </p:nvGrpSpPr>
        <p:grpSpPr bwMode="auto">
          <a:xfrm>
            <a:off x="6545262" y="1225550"/>
            <a:ext cx="2289175" cy="2079625"/>
            <a:chOff x="4114" y="1028"/>
            <a:chExt cx="1442" cy="1310"/>
          </a:xfrm>
        </p:grpSpPr>
        <p:sp>
          <p:nvSpPr>
            <p:cNvPr id="21" name="Arc 34"/>
            <p:cNvSpPr>
              <a:spLocks/>
            </p:cNvSpPr>
            <p:nvPr/>
          </p:nvSpPr>
          <p:spPr bwMode="auto">
            <a:xfrm>
              <a:off x="4336" y="1549"/>
              <a:ext cx="768" cy="506"/>
            </a:xfrm>
            <a:custGeom>
              <a:avLst/>
              <a:gdLst>
                <a:gd name="G0" fmla="+- 0 0 0"/>
                <a:gd name="G1" fmla="+- 16271 0 0"/>
                <a:gd name="G2" fmla="+- 21600 0 0"/>
                <a:gd name="T0" fmla="*/ 14207 w 21600"/>
                <a:gd name="T1" fmla="*/ 0 h 16271"/>
                <a:gd name="T2" fmla="*/ 21600 w 21600"/>
                <a:gd name="T3" fmla="*/ 16271 h 16271"/>
                <a:gd name="T4" fmla="*/ 0 w 21600"/>
                <a:gd name="T5" fmla="*/ 16271 h 16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271" fill="none" extrusionOk="0">
                  <a:moveTo>
                    <a:pt x="14206" y="0"/>
                  </a:moveTo>
                  <a:cubicBezTo>
                    <a:pt x="18904" y="4102"/>
                    <a:pt x="21600" y="10034"/>
                    <a:pt x="21600" y="16271"/>
                  </a:cubicBezTo>
                </a:path>
                <a:path w="21600" h="16271" stroke="0" extrusionOk="0">
                  <a:moveTo>
                    <a:pt x="14206" y="0"/>
                  </a:moveTo>
                  <a:cubicBezTo>
                    <a:pt x="18904" y="4102"/>
                    <a:pt x="21600" y="10034"/>
                    <a:pt x="21600" y="16271"/>
                  </a:cubicBezTo>
                  <a:lnTo>
                    <a:pt x="0" y="16271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 flipV="1">
              <a:off x="4336" y="109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 flipV="1">
              <a:off x="4336" y="1244"/>
              <a:ext cx="816" cy="8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37"/>
            <p:cNvGraphicFramePr>
              <a:graphicFrameLocks noChangeAspect="1"/>
            </p:cNvGraphicFramePr>
            <p:nvPr/>
          </p:nvGraphicFramePr>
          <p:xfrm>
            <a:off x="4740" y="1752"/>
            <a:ext cx="24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0" name="公式" r:id="rId29" imgW="164885" imgH="164885" progId="Equation.3">
                    <p:embed/>
                  </p:oleObj>
                </mc:Choice>
                <mc:Fallback>
                  <p:oleObj name="公式" r:id="rId29" imgW="164885" imgH="164885" progId="Equation.3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752"/>
                          <a:ext cx="240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>
              <a:off x="4576" y="2008"/>
              <a:ext cx="2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>
              <a:off x="5008" y="2008"/>
              <a:ext cx="2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7" name="Text Box 40"/>
            <p:cNvSpPr txBox="1">
              <a:spLocks noChangeArrowheads="1"/>
            </p:cNvSpPr>
            <p:nvPr/>
          </p:nvSpPr>
          <p:spPr bwMode="auto">
            <a:xfrm>
              <a:off x="4166" y="1570"/>
              <a:ext cx="2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8" name="Text Box 41"/>
            <p:cNvSpPr txBox="1">
              <a:spLocks noChangeArrowheads="1"/>
            </p:cNvSpPr>
            <p:nvPr/>
          </p:nvSpPr>
          <p:spPr bwMode="auto">
            <a:xfrm>
              <a:off x="4166" y="1234"/>
              <a:ext cx="2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9" name="Text Box 42"/>
            <p:cNvSpPr txBox="1">
              <a:spLocks noChangeArrowheads="1"/>
            </p:cNvSpPr>
            <p:nvPr/>
          </p:nvSpPr>
          <p:spPr bwMode="auto">
            <a:xfrm>
              <a:off x="4114" y="1949"/>
              <a:ext cx="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graphicFrame>
          <p:nvGraphicFramePr>
            <p:cNvPr id="30" name="Object 43"/>
            <p:cNvGraphicFramePr>
              <a:graphicFrameLocks noChangeAspect="1"/>
            </p:cNvGraphicFramePr>
            <p:nvPr/>
          </p:nvGraphicFramePr>
          <p:xfrm>
            <a:off x="5368" y="1994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1" name="公式" r:id="rId31" imgW="139700" imgH="139700" progId="Equation.3">
                    <p:embed/>
                  </p:oleObj>
                </mc:Choice>
                <mc:Fallback>
                  <p:oleObj name="公式" r:id="rId31" imgW="139700" imgH="139700" progId="Equation.3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" y="1994"/>
                          <a:ext cx="188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4"/>
            <p:cNvGraphicFramePr>
              <a:graphicFrameLocks noChangeAspect="1"/>
            </p:cNvGraphicFramePr>
            <p:nvPr/>
          </p:nvGraphicFramePr>
          <p:xfrm>
            <a:off x="4356" y="1028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2" name="公式" r:id="rId33" imgW="139579" imgH="164957" progId="Equation.3">
                    <p:embed/>
                  </p:oleObj>
                </mc:Choice>
                <mc:Fallback>
                  <p:oleObj name="公式" r:id="rId33" imgW="139579" imgH="164957" progId="Equation.3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1028"/>
                          <a:ext cx="16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5"/>
            <p:cNvGraphicFramePr>
              <a:graphicFrameLocks noChangeAspect="1"/>
            </p:cNvGraphicFramePr>
            <p:nvPr/>
          </p:nvGraphicFramePr>
          <p:xfrm>
            <a:off x="4951" y="1358"/>
            <a:ext cx="54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3" name="公式" r:id="rId35" imgW="393359" imgH="164957" progId="Equation.3">
                    <p:embed/>
                  </p:oleObj>
                </mc:Choice>
                <mc:Fallback>
                  <p:oleObj name="公式" r:id="rId35" imgW="393359" imgH="164957" progId="Equation.3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1358"/>
                          <a:ext cx="543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46"/>
            <p:cNvSpPr>
              <a:spLocks noChangeShapeType="1"/>
            </p:cNvSpPr>
            <p:nvPr/>
          </p:nvSpPr>
          <p:spPr bwMode="auto">
            <a:xfrm>
              <a:off x="4336" y="2060"/>
              <a:ext cx="10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Arc 47"/>
            <p:cNvSpPr>
              <a:spLocks/>
            </p:cNvSpPr>
            <p:nvPr/>
          </p:nvSpPr>
          <p:spPr bwMode="auto">
            <a:xfrm>
              <a:off x="4422" y="1797"/>
              <a:ext cx="269" cy="279"/>
            </a:xfrm>
            <a:custGeom>
              <a:avLst/>
              <a:gdLst>
                <a:gd name="G0" fmla="+- 0 0 0"/>
                <a:gd name="G1" fmla="+- 16271 0 0"/>
                <a:gd name="G2" fmla="+- 21600 0 0"/>
                <a:gd name="T0" fmla="*/ 14207 w 21600"/>
                <a:gd name="T1" fmla="*/ 0 h 16271"/>
                <a:gd name="T2" fmla="*/ 21600 w 21600"/>
                <a:gd name="T3" fmla="*/ 16271 h 16271"/>
                <a:gd name="T4" fmla="*/ 0 w 21600"/>
                <a:gd name="T5" fmla="*/ 16271 h 16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271" fill="none" extrusionOk="0">
                  <a:moveTo>
                    <a:pt x="14206" y="0"/>
                  </a:moveTo>
                  <a:cubicBezTo>
                    <a:pt x="18904" y="4102"/>
                    <a:pt x="21600" y="10034"/>
                    <a:pt x="21600" y="16271"/>
                  </a:cubicBezTo>
                </a:path>
                <a:path w="21600" h="16271" stroke="0" extrusionOk="0">
                  <a:moveTo>
                    <a:pt x="14206" y="0"/>
                  </a:moveTo>
                  <a:cubicBezTo>
                    <a:pt x="18904" y="4102"/>
                    <a:pt x="21600" y="10034"/>
                    <a:pt x="21600" y="16271"/>
                  </a:cubicBezTo>
                  <a:lnTo>
                    <a:pt x="0" y="16271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6" name="Group 51"/>
          <p:cNvGrpSpPr>
            <a:grpSpLocks/>
          </p:cNvGrpSpPr>
          <p:nvPr/>
        </p:nvGrpSpPr>
        <p:grpSpPr bwMode="auto">
          <a:xfrm>
            <a:off x="144462" y="263525"/>
            <a:ext cx="8429626" cy="1474788"/>
            <a:chOff x="0" y="420"/>
            <a:chExt cx="5310" cy="929"/>
          </a:xfrm>
        </p:grpSpPr>
        <p:graphicFrame>
          <p:nvGraphicFramePr>
            <p:cNvPr id="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9321"/>
                </p:ext>
              </p:extLst>
            </p:nvPr>
          </p:nvGraphicFramePr>
          <p:xfrm>
            <a:off x="2280" y="576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4" name="Equation" r:id="rId37" imgW="330120" imgH="380880" progId="Equation.DSMT4">
                    <p:embed/>
                  </p:oleObj>
                </mc:Choice>
                <mc:Fallback>
                  <p:oleObj name="Equation" r:id="rId37" imgW="330120" imgH="380880" progId="Equation.DSMT4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576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4821043"/>
                </p:ext>
              </p:extLst>
            </p:nvPr>
          </p:nvGraphicFramePr>
          <p:xfrm>
            <a:off x="574" y="420"/>
            <a:ext cx="167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5" name="Equation" r:id="rId39" imgW="2654280" imgH="939600" progId="Equation.DSMT4">
                    <p:embed/>
                  </p:oleObj>
                </mc:Choice>
                <mc:Fallback>
                  <p:oleObj name="Equation" r:id="rId39" imgW="2654280" imgH="939600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420"/>
                          <a:ext cx="1672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389627"/>
                </p:ext>
              </p:extLst>
            </p:nvPr>
          </p:nvGraphicFramePr>
          <p:xfrm>
            <a:off x="3253" y="530"/>
            <a:ext cx="10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6" name="Equation" r:id="rId41" imgW="1650960" imgH="457200" progId="Equation.DSMT4">
                    <p:embed/>
                  </p:oleObj>
                </mc:Choice>
                <mc:Fallback>
                  <p:oleObj name="Equation" r:id="rId41" imgW="1650960" imgH="457200" progId="Equation.DSMT4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530"/>
                          <a:ext cx="10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2018" y="987"/>
              <a:ext cx="19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所围第一象限部分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0" y="1019"/>
              <a:ext cx="7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及直线</a:t>
              </a:r>
            </a:p>
          </p:txBody>
        </p:sp>
        <p:graphicFrame>
          <p:nvGraphicFramePr>
            <p:cNvPr id="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375872"/>
                </p:ext>
              </p:extLst>
            </p:nvPr>
          </p:nvGraphicFramePr>
          <p:xfrm>
            <a:off x="889" y="1060"/>
            <a:ext cx="10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7" name="Equation" r:id="rId43" imgW="1638000" imgH="393480" progId="Equation.DSMT4">
                    <p:embed/>
                  </p:oleObj>
                </mc:Choice>
                <mc:Fallback>
                  <p:oleObj name="Equation" r:id="rId43" imgW="1638000" imgH="393480" progId="Equation.DSMT4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" y="1060"/>
                          <a:ext cx="103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49"/>
            <p:cNvSpPr txBox="1">
              <a:spLocks noChangeArrowheads="1"/>
            </p:cNvSpPr>
            <p:nvPr/>
          </p:nvSpPr>
          <p:spPr bwMode="auto">
            <a:xfrm>
              <a:off x="2472" y="488"/>
              <a:ext cx="7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由圆周</a:t>
              </a:r>
            </a:p>
          </p:txBody>
        </p:sp>
        <p:graphicFrame>
          <p:nvGraphicFramePr>
            <p:cNvPr id="4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502588"/>
                </p:ext>
              </p:extLst>
            </p:nvPr>
          </p:nvGraphicFramePr>
          <p:xfrm>
            <a:off x="4350" y="551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8" name="Equation" r:id="rId45" imgW="1523880" imgH="457200" progId="Equation.DSMT4">
                    <p:embed/>
                  </p:oleObj>
                </mc:Choice>
                <mc:Fallback>
                  <p:oleObj name="Equation" r:id="rId45" imgW="1523880" imgH="457200" progId="Equation.DSMT4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0" y="551"/>
                          <a:ext cx="96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52766"/>
              </p:ext>
            </p:extLst>
          </p:nvPr>
        </p:nvGraphicFramePr>
        <p:xfrm>
          <a:off x="1079451" y="3060700"/>
          <a:ext cx="7873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" name="Equation" r:id="rId47" imgW="787320" imgH="304560" progId="Equation.DSMT4">
                  <p:embed/>
                </p:oleObj>
              </mc:Choice>
              <mc:Fallback>
                <p:oleObj name="Equation" r:id="rId47" imgW="787320" imgH="30456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51" y="3060700"/>
                        <a:ext cx="78732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53"/>
          <p:cNvSpPr>
            <a:spLocks noChangeArrowheads="1"/>
          </p:cNvSpPr>
          <p:nvPr/>
        </p:nvSpPr>
        <p:spPr bwMode="auto">
          <a:xfrm>
            <a:off x="2065337" y="3084513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 bwMode="auto">
          <a:xfrm>
            <a:off x="269937" y="404812"/>
            <a:ext cx="814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34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10" grpId="0" animBg="1"/>
      <p:bldP spid="12" grpId="0" animBg="1"/>
      <p:bldP spid="16" grpId="0" animBg="1"/>
      <p:bldP spid="46" grpId="0" animBg="1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algn="ctr">
              <a:solidFill>
                <a:srgbClr val="99CC00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square">
        <a:spAutoFit/>
      </a:bodyPr>
      <a:lstStyle>
        <a:defPPr>
          <a:defRPr sz="2800" b="1" dirty="0" smtClean="0">
            <a:latin typeface="Times New Roman" pitchFamily="18" charset="0"/>
            <a:ea typeface="楷体_GB2312" pitchFamily="49" charset="-122"/>
            <a:cs typeface="Times New Roman" pitchFamily="18" charset="0"/>
          </a:defRPr>
        </a:defPPr>
      </a:lstStyle>
    </a:sp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00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FF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>
        <a:spAutoFit/>
      </a:bodyPr>
      <a:lstStyle>
        <a:defPPr algn="l" eaLnBrk="1" hangingPunct="1"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742</TotalTime>
  <Words>1402</Words>
  <Application>Microsoft Office PowerPoint</Application>
  <PresentationFormat>全屏显示(4:3)</PresentationFormat>
  <Paragraphs>225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0</vt:i4>
      </vt:variant>
    </vt:vector>
  </HeadingPairs>
  <TitlesOfParts>
    <vt:vector size="61" baseType="lpstr">
      <vt:lpstr>黑体</vt:lpstr>
      <vt:lpstr>华文琥珀</vt:lpstr>
      <vt:lpstr>华文新魏</vt:lpstr>
      <vt:lpstr>楷体</vt:lpstr>
      <vt:lpstr>楷体_GB2312</vt:lpstr>
      <vt:lpstr>隶书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严4</vt:lpstr>
      <vt:lpstr>Equation</vt:lpstr>
      <vt:lpstr>公式</vt:lpstr>
      <vt:lpstr>MathType 5.0 Equation</vt:lpstr>
      <vt:lpstr>Document</vt:lpstr>
      <vt:lpstr>BMP 图象</vt:lpstr>
      <vt:lpstr>位图图像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76</cp:revision>
  <dcterms:created xsi:type="dcterms:W3CDTF">2019-06-06T15:05:35Z</dcterms:created>
  <dcterms:modified xsi:type="dcterms:W3CDTF">2019-10-03T06:16:42Z</dcterms:modified>
</cp:coreProperties>
</file>